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7E2FF9" w14:textId="77777777" w:rsidR="00971F49" w:rsidRDefault="00971F49" w:rsidP="00971F49">
      <w:pPr>
        <w:jc w:val="center"/>
      </w:pPr>
      <w:r>
        <w:t>Министерство науки и высшего образования РФ</w:t>
      </w:r>
    </w:p>
    <w:p w14:paraId="5F031788" w14:textId="77777777" w:rsidR="00971F49" w:rsidRDefault="00971F49" w:rsidP="00971F49">
      <w:pPr>
        <w:jc w:val="center"/>
      </w:pPr>
      <w:r>
        <w:t>ФГАОУ ВО Пермский национальный исследовательский</w:t>
      </w:r>
    </w:p>
    <w:p w14:paraId="14AA9F77" w14:textId="77777777" w:rsidR="00971F49" w:rsidRDefault="00971F49" w:rsidP="00971F49">
      <w:pPr>
        <w:jc w:val="center"/>
      </w:pPr>
      <w:r>
        <w:t>политехнический университет</w:t>
      </w:r>
    </w:p>
    <w:p w14:paraId="70B450A6" w14:textId="77777777" w:rsidR="00971F49" w:rsidRDefault="00971F49" w:rsidP="00971F49">
      <w:pPr>
        <w:jc w:val="center"/>
      </w:pPr>
      <w:r>
        <w:t>Кафедра «Вычислительная математика, механика и биомеханика»</w:t>
      </w:r>
    </w:p>
    <w:p w14:paraId="5086E7E4" w14:textId="77777777" w:rsidR="00971F49" w:rsidRDefault="00971F49" w:rsidP="00971F49">
      <w:pPr>
        <w:jc w:val="center"/>
      </w:pPr>
    </w:p>
    <w:p w14:paraId="627AEBC5" w14:textId="77777777" w:rsidR="00971F49" w:rsidRDefault="00971F49" w:rsidP="00971F49">
      <w:pPr>
        <w:jc w:val="center"/>
      </w:pPr>
    </w:p>
    <w:p w14:paraId="20B3CB85" w14:textId="77777777" w:rsidR="00971F49" w:rsidRDefault="00971F49" w:rsidP="00971F49">
      <w:pPr>
        <w:jc w:val="center"/>
      </w:pPr>
    </w:p>
    <w:p w14:paraId="2C9376D3" w14:textId="77777777" w:rsidR="00971F49" w:rsidRDefault="00971F49" w:rsidP="00971F49">
      <w:pPr>
        <w:jc w:val="center"/>
      </w:pPr>
    </w:p>
    <w:p w14:paraId="30423766" w14:textId="77777777" w:rsidR="00971F49" w:rsidRDefault="00971F49" w:rsidP="00971F49">
      <w:pPr>
        <w:jc w:val="center"/>
      </w:pPr>
    </w:p>
    <w:p w14:paraId="7754071D" w14:textId="77777777" w:rsidR="00971F49" w:rsidRDefault="00971F49" w:rsidP="00971F49">
      <w:pPr>
        <w:jc w:val="center"/>
      </w:pPr>
    </w:p>
    <w:p w14:paraId="6DA1D32D" w14:textId="77777777" w:rsidR="00971F49" w:rsidRDefault="00971F49" w:rsidP="00971F49">
      <w:pPr>
        <w:jc w:val="center"/>
      </w:pPr>
    </w:p>
    <w:p w14:paraId="742F580F" w14:textId="77777777" w:rsidR="00971F49" w:rsidRDefault="00971F49" w:rsidP="00971F49">
      <w:pPr>
        <w:jc w:val="center"/>
      </w:pPr>
    </w:p>
    <w:p w14:paraId="57523B3F" w14:textId="77777777" w:rsidR="00971F49" w:rsidRDefault="00971F49" w:rsidP="00971F49">
      <w:pPr>
        <w:jc w:val="center"/>
      </w:pPr>
    </w:p>
    <w:p w14:paraId="08B7CD36" w14:textId="77777777" w:rsidR="00971F49" w:rsidRDefault="00971F49" w:rsidP="00971F49">
      <w:pPr>
        <w:jc w:val="center"/>
      </w:pPr>
    </w:p>
    <w:p w14:paraId="0E48449F" w14:textId="77777777" w:rsidR="00971F49" w:rsidRDefault="00971F49" w:rsidP="00971F49">
      <w:pPr>
        <w:jc w:val="center"/>
      </w:pPr>
    </w:p>
    <w:p w14:paraId="057D3D7D" w14:textId="77777777" w:rsidR="00971F49" w:rsidRDefault="00971F49" w:rsidP="00971F49">
      <w:pPr>
        <w:jc w:val="center"/>
      </w:pPr>
    </w:p>
    <w:p w14:paraId="30ACA0F4" w14:textId="77777777" w:rsidR="00971F49" w:rsidRDefault="00971F49" w:rsidP="00971F49">
      <w:pPr>
        <w:jc w:val="center"/>
      </w:pPr>
    </w:p>
    <w:p w14:paraId="69A7817C" w14:textId="77777777" w:rsidR="00971F49" w:rsidRDefault="00971F49" w:rsidP="00971F49">
      <w:pPr>
        <w:jc w:val="center"/>
      </w:pPr>
    </w:p>
    <w:p w14:paraId="5A1F71E0" w14:textId="0ED36E0E" w:rsidR="00971F49" w:rsidRDefault="00971F49" w:rsidP="00971F49">
      <w:pPr>
        <w:jc w:val="center"/>
      </w:pPr>
      <w:r>
        <w:t xml:space="preserve">Отчет по лабораторной работе № </w:t>
      </w:r>
      <w:r w:rsidR="000D7788">
        <w:t>5</w:t>
      </w:r>
    </w:p>
    <w:p w14:paraId="03607393" w14:textId="2EA80AF4" w:rsidR="00971F49" w:rsidRDefault="00971F49" w:rsidP="00971F49">
      <w:pPr>
        <w:jc w:val="center"/>
      </w:pPr>
      <w:r>
        <w:t>тема «</w:t>
      </w:r>
      <w:r w:rsidR="00E77076">
        <w:t>Методы и циклы</w:t>
      </w:r>
      <w:r>
        <w:t>»</w:t>
      </w:r>
    </w:p>
    <w:p w14:paraId="263E6FAC" w14:textId="77777777" w:rsidR="00971F49" w:rsidRDefault="00971F49" w:rsidP="00971F49">
      <w:pPr>
        <w:jc w:val="center"/>
      </w:pPr>
      <w:r>
        <w:t>по дисциплине «Информатика»</w:t>
      </w:r>
    </w:p>
    <w:p w14:paraId="444EE5D6" w14:textId="77777777" w:rsidR="00971F49" w:rsidRDefault="00971F49" w:rsidP="00971F49">
      <w:pPr>
        <w:jc w:val="center"/>
      </w:pPr>
    </w:p>
    <w:p w14:paraId="21D4201B" w14:textId="77777777" w:rsidR="00971F49" w:rsidRDefault="00971F49" w:rsidP="00971F49">
      <w:pPr>
        <w:jc w:val="center"/>
      </w:pPr>
    </w:p>
    <w:p w14:paraId="61E06BB8" w14:textId="77777777" w:rsidR="00971F49" w:rsidRDefault="00971F49" w:rsidP="00971F49">
      <w:pPr>
        <w:jc w:val="center"/>
      </w:pPr>
    </w:p>
    <w:p w14:paraId="79916FB8" w14:textId="77777777" w:rsidR="00971F49" w:rsidRDefault="00971F49" w:rsidP="00971F49">
      <w:pPr>
        <w:jc w:val="center"/>
      </w:pPr>
    </w:p>
    <w:p w14:paraId="5B77EC0A" w14:textId="77777777" w:rsidR="00971F49" w:rsidRDefault="00971F49" w:rsidP="00971F49">
      <w:pPr>
        <w:jc w:val="center"/>
      </w:pPr>
    </w:p>
    <w:p w14:paraId="22A721C3" w14:textId="77777777" w:rsidR="00971F49" w:rsidRDefault="00971F49" w:rsidP="00971F49">
      <w:pPr>
        <w:jc w:val="center"/>
      </w:pPr>
    </w:p>
    <w:p w14:paraId="00C6FF6C" w14:textId="77777777" w:rsidR="00971F49" w:rsidRDefault="00971F49" w:rsidP="00971F49">
      <w:pPr>
        <w:jc w:val="center"/>
      </w:pPr>
    </w:p>
    <w:p w14:paraId="6D4193F2" w14:textId="77777777" w:rsidR="00971F49" w:rsidRDefault="00971F49" w:rsidP="00971F49">
      <w:pPr>
        <w:jc w:val="center"/>
      </w:pPr>
    </w:p>
    <w:p w14:paraId="0EEA64D4" w14:textId="77777777" w:rsidR="00ED33D4" w:rsidRPr="001B4988" w:rsidRDefault="00ED33D4" w:rsidP="00ED33D4">
      <w:pPr>
        <w:ind w:left="5670"/>
        <w:jc w:val="left"/>
      </w:pPr>
      <w:r>
        <w:t>Выполнил: студент группу ИСТ-2</w:t>
      </w:r>
      <w:r w:rsidRPr="001B4988">
        <w:t>2</w:t>
      </w:r>
      <w:r>
        <w:t>-1б Зверев А.А.</w:t>
      </w:r>
    </w:p>
    <w:p w14:paraId="512AD0C3" w14:textId="77777777" w:rsidR="00ED33D4" w:rsidRDefault="00ED33D4" w:rsidP="00ED33D4">
      <w:pPr>
        <w:ind w:left="5670"/>
        <w:jc w:val="left"/>
      </w:pPr>
    </w:p>
    <w:p w14:paraId="7297A812" w14:textId="77777777" w:rsidR="00ED33D4" w:rsidRDefault="00ED33D4" w:rsidP="00ED33D4">
      <w:pPr>
        <w:ind w:left="5670"/>
        <w:jc w:val="left"/>
      </w:pPr>
    </w:p>
    <w:p w14:paraId="3F17B592" w14:textId="77777777" w:rsidR="00ED33D4" w:rsidRDefault="00ED33D4" w:rsidP="00ED33D4">
      <w:pPr>
        <w:ind w:left="5670"/>
        <w:jc w:val="left"/>
      </w:pPr>
      <w:r>
        <w:t xml:space="preserve">Проверил: </w:t>
      </w:r>
      <w:proofErr w:type="spellStart"/>
      <w:r>
        <w:t>Нетбай</w:t>
      </w:r>
      <w:proofErr w:type="spellEnd"/>
      <w:r>
        <w:t xml:space="preserve"> Георгий Владимирович</w:t>
      </w:r>
    </w:p>
    <w:p w14:paraId="70B84DF2" w14:textId="3521A757" w:rsidR="00971F49" w:rsidRDefault="00971F49" w:rsidP="00ED33D4">
      <w:pPr>
        <w:ind w:left="5670"/>
        <w:jc w:val="left"/>
      </w:pPr>
    </w:p>
    <w:p w14:paraId="69932330" w14:textId="77777777" w:rsidR="00971F49" w:rsidRDefault="00971F49" w:rsidP="00971F49">
      <w:pPr>
        <w:jc w:val="center"/>
      </w:pPr>
    </w:p>
    <w:p w14:paraId="4CB9E664" w14:textId="77777777" w:rsidR="00971F49" w:rsidRDefault="00971F49" w:rsidP="00971F49">
      <w:pPr>
        <w:jc w:val="center"/>
      </w:pPr>
    </w:p>
    <w:p w14:paraId="12C87122" w14:textId="77777777" w:rsidR="00971F49" w:rsidRDefault="00971F49" w:rsidP="00971F49">
      <w:pPr>
        <w:jc w:val="center"/>
      </w:pPr>
    </w:p>
    <w:p w14:paraId="2EA8E0EC" w14:textId="77777777" w:rsidR="00971F49" w:rsidRDefault="00971F49" w:rsidP="00971F49">
      <w:pPr>
        <w:jc w:val="center"/>
      </w:pPr>
    </w:p>
    <w:p w14:paraId="1FC980B9" w14:textId="77777777" w:rsidR="00971F49" w:rsidRDefault="00971F49" w:rsidP="00971F49">
      <w:pPr>
        <w:jc w:val="center"/>
      </w:pPr>
    </w:p>
    <w:p w14:paraId="105BFB86" w14:textId="77777777" w:rsidR="00971F49" w:rsidRDefault="00971F49" w:rsidP="00971F49">
      <w:pPr>
        <w:jc w:val="center"/>
      </w:pPr>
    </w:p>
    <w:p w14:paraId="33CCEDA4" w14:textId="77777777" w:rsidR="00971F49" w:rsidRDefault="00971F49" w:rsidP="00971F49">
      <w:pPr>
        <w:jc w:val="center"/>
      </w:pPr>
    </w:p>
    <w:p w14:paraId="57C57BA0" w14:textId="77777777" w:rsidR="00971F49" w:rsidRDefault="00971F49" w:rsidP="00971F49">
      <w:pPr>
        <w:jc w:val="center"/>
      </w:pPr>
    </w:p>
    <w:p w14:paraId="4E249B2A" w14:textId="72D4C9C2" w:rsidR="00971F49" w:rsidRDefault="00971F49" w:rsidP="00971F49">
      <w:pPr>
        <w:spacing w:after="200" w:line="276" w:lineRule="auto"/>
        <w:jc w:val="center"/>
        <w:rPr>
          <w:b/>
        </w:rPr>
      </w:pPr>
      <w:r>
        <w:t>Пермь, 202</w:t>
      </w:r>
      <w:r w:rsidR="00ED33D4" w:rsidRPr="00A24BE2">
        <w:t>2</w:t>
      </w:r>
      <w:r>
        <w:rPr>
          <w:b/>
        </w:rPr>
        <w:br w:type="page"/>
      </w:r>
    </w:p>
    <w:p w14:paraId="6D6185A1" w14:textId="77777777" w:rsidR="00FF6D44" w:rsidRDefault="00FF6D44" w:rsidP="00FF6D44">
      <w:pPr>
        <w:spacing w:after="200" w:line="276" w:lineRule="auto"/>
        <w:jc w:val="center"/>
      </w:pPr>
      <w:r w:rsidRPr="00FF6D44">
        <w:rPr>
          <w:b/>
        </w:rPr>
        <w:lastRenderedPageBreak/>
        <w:t>Содержание</w:t>
      </w:r>
    </w:p>
    <w:p w14:paraId="127EDB07" w14:textId="256B4C96" w:rsidR="00264031" w:rsidRDefault="00FF6D44">
      <w:pPr>
        <w:pStyle w:val="12"/>
        <w:rPr>
          <w:rFonts w:asciiTheme="minorHAnsi" w:hAnsiTheme="minorHAnsi" w:cstheme="minorBidi"/>
          <w:noProof/>
          <w:sz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18317384" w:history="1">
        <w:r w:rsidR="00264031" w:rsidRPr="00BB1A8A">
          <w:rPr>
            <w:rStyle w:val="af0"/>
            <w:noProof/>
          </w:rPr>
          <w:t>Задание 1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27A5698C" w14:textId="6B433801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5" w:history="1">
        <w:r w:rsidR="00264031" w:rsidRPr="00BB1A8A">
          <w:rPr>
            <w:rStyle w:val="af0"/>
            <w:noProof/>
          </w:rPr>
          <w:t>1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0FCED6B6" w14:textId="0B339387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6" w:history="1">
        <w:r w:rsidR="00264031" w:rsidRPr="00BB1A8A">
          <w:rPr>
            <w:rStyle w:val="af0"/>
            <w:noProof/>
            <w:lang w:val="en-US"/>
          </w:rPr>
          <w:t xml:space="preserve">1.2. </w:t>
        </w:r>
        <w:r w:rsidR="00264031" w:rsidRPr="00BB1A8A">
          <w:rPr>
            <w:rStyle w:val="af0"/>
            <w:noProof/>
          </w:rPr>
          <w:t>Решение</w:t>
        </w:r>
        <w:r w:rsidR="00264031" w:rsidRPr="00BB1A8A">
          <w:rPr>
            <w:rStyle w:val="af0"/>
            <w:noProof/>
            <w:lang w:val="en-US"/>
          </w:rPr>
          <w:t xml:space="preserve"> </w:t>
        </w:r>
        <w:r w:rsidR="00264031" w:rsidRPr="00BB1A8A">
          <w:rPr>
            <w:rStyle w:val="af0"/>
            <w:noProof/>
          </w:rPr>
          <w:t>задачи</w:t>
        </w:r>
        <w:r w:rsidR="00264031" w:rsidRPr="00BB1A8A">
          <w:rPr>
            <w:rStyle w:val="af0"/>
            <w:noProof/>
            <w:lang w:val="en-US"/>
          </w:rPr>
          <w:t xml:space="preserve">, </w:t>
        </w:r>
        <w:r w:rsidR="00264031" w:rsidRPr="00BB1A8A">
          <w:rPr>
            <w:rStyle w:val="af0"/>
            <w:noProof/>
          </w:rPr>
          <w:t>код</w:t>
        </w:r>
        <w:r w:rsidR="00264031" w:rsidRPr="00BB1A8A">
          <w:rPr>
            <w:rStyle w:val="af0"/>
            <w:noProof/>
            <w:lang w:val="en-US"/>
          </w:rPr>
          <w:t xml:space="preserve"> </w:t>
        </w:r>
        <w:r w:rsidR="00264031" w:rsidRPr="00BB1A8A">
          <w:rPr>
            <w:rStyle w:val="af0"/>
            <w:noProof/>
          </w:rPr>
          <w:t>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0D0FB619" w14:textId="173E35DA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7" w:history="1">
        <w:r w:rsidR="00264031" w:rsidRPr="00BB1A8A">
          <w:rPr>
            <w:rStyle w:val="af0"/>
            <w:noProof/>
          </w:rPr>
          <w:t>1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3</w:t>
        </w:r>
        <w:r w:rsidR="00264031">
          <w:rPr>
            <w:noProof/>
            <w:webHidden/>
          </w:rPr>
          <w:fldChar w:fldCharType="end"/>
        </w:r>
      </w:hyperlink>
    </w:p>
    <w:p w14:paraId="2EC9967A" w14:textId="25CA90D9" w:rsidR="00264031" w:rsidRDefault="006A2155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88" w:history="1">
        <w:r w:rsidR="00264031" w:rsidRPr="00BB1A8A">
          <w:rPr>
            <w:rStyle w:val="af0"/>
            <w:noProof/>
          </w:rPr>
          <w:t>Задание 2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069EA568" w14:textId="6D19D794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89" w:history="1">
        <w:r w:rsidR="00264031" w:rsidRPr="00BB1A8A">
          <w:rPr>
            <w:rStyle w:val="af0"/>
            <w:noProof/>
          </w:rPr>
          <w:t>2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8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0F3C4D84" w14:textId="7783150B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0" w:history="1">
        <w:r w:rsidR="00264031" w:rsidRPr="00BB1A8A">
          <w:rPr>
            <w:rStyle w:val="af0"/>
            <w:noProof/>
          </w:rPr>
          <w:t>2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0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1776866A" w14:textId="0194487C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1" w:history="1">
        <w:r w:rsidR="00264031" w:rsidRPr="00BB1A8A">
          <w:rPr>
            <w:rStyle w:val="af0"/>
            <w:noProof/>
          </w:rPr>
          <w:t>2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1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5</w:t>
        </w:r>
        <w:r w:rsidR="00264031">
          <w:rPr>
            <w:noProof/>
            <w:webHidden/>
          </w:rPr>
          <w:fldChar w:fldCharType="end"/>
        </w:r>
      </w:hyperlink>
    </w:p>
    <w:p w14:paraId="390F5298" w14:textId="45BEF5D1" w:rsidR="00264031" w:rsidRDefault="006A2155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92" w:history="1">
        <w:r w:rsidR="00264031" w:rsidRPr="00BB1A8A">
          <w:rPr>
            <w:rStyle w:val="af0"/>
            <w:noProof/>
          </w:rPr>
          <w:t>Задание 3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2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1BE07301" w14:textId="4A182C20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3" w:history="1">
        <w:r w:rsidR="00264031" w:rsidRPr="00BB1A8A">
          <w:rPr>
            <w:rStyle w:val="af0"/>
            <w:noProof/>
          </w:rPr>
          <w:t>3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3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0CA8A26A" w14:textId="7287B415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4" w:history="1">
        <w:r w:rsidR="00264031" w:rsidRPr="00BB1A8A">
          <w:rPr>
            <w:rStyle w:val="af0"/>
            <w:noProof/>
          </w:rPr>
          <w:t>3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3C6B8710" w14:textId="058AEC01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5" w:history="1">
        <w:r w:rsidR="00264031" w:rsidRPr="00BB1A8A">
          <w:rPr>
            <w:rStyle w:val="af0"/>
            <w:noProof/>
          </w:rPr>
          <w:t>3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7</w:t>
        </w:r>
        <w:r w:rsidR="00264031">
          <w:rPr>
            <w:noProof/>
            <w:webHidden/>
          </w:rPr>
          <w:fldChar w:fldCharType="end"/>
        </w:r>
      </w:hyperlink>
    </w:p>
    <w:p w14:paraId="04294064" w14:textId="62692876" w:rsidR="00264031" w:rsidRDefault="006A2155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396" w:history="1">
        <w:r w:rsidR="00264031" w:rsidRPr="00BB1A8A">
          <w:rPr>
            <w:rStyle w:val="af0"/>
            <w:noProof/>
          </w:rPr>
          <w:t>Задание 4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8</w:t>
        </w:r>
        <w:r w:rsidR="00264031">
          <w:rPr>
            <w:noProof/>
            <w:webHidden/>
          </w:rPr>
          <w:fldChar w:fldCharType="end"/>
        </w:r>
      </w:hyperlink>
    </w:p>
    <w:p w14:paraId="3D97EC0F" w14:textId="7D45B576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7" w:history="1">
        <w:r w:rsidR="00264031" w:rsidRPr="00BB1A8A">
          <w:rPr>
            <w:rStyle w:val="af0"/>
            <w:noProof/>
          </w:rPr>
          <w:t>4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8</w:t>
        </w:r>
        <w:r w:rsidR="00264031">
          <w:rPr>
            <w:noProof/>
            <w:webHidden/>
          </w:rPr>
          <w:fldChar w:fldCharType="end"/>
        </w:r>
      </w:hyperlink>
    </w:p>
    <w:p w14:paraId="0847C9FA" w14:textId="5B5511B3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8" w:history="1">
        <w:r w:rsidR="00264031" w:rsidRPr="00BB1A8A">
          <w:rPr>
            <w:rStyle w:val="af0"/>
            <w:noProof/>
          </w:rPr>
          <w:t>4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8</w:t>
        </w:r>
        <w:r w:rsidR="00264031">
          <w:rPr>
            <w:noProof/>
            <w:webHidden/>
          </w:rPr>
          <w:fldChar w:fldCharType="end"/>
        </w:r>
      </w:hyperlink>
    </w:p>
    <w:p w14:paraId="451C3D15" w14:textId="22D26305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399" w:history="1">
        <w:r w:rsidR="00264031" w:rsidRPr="00BB1A8A">
          <w:rPr>
            <w:rStyle w:val="af0"/>
            <w:noProof/>
          </w:rPr>
          <w:t>4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39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9</w:t>
        </w:r>
        <w:r w:rsidR="00264031">
          <w:rPr>
            <w:noProof/>
            <w:webHidden/>
          </w:rPr>
          <w:fldChar w:fldCharType="end"/>
        </w:r>
      </w:hyperlink>
    </w:p>
    <w:p w14:paraId="6760307C" w14:textId="4BF37508" w:rsidR="00264031" w:rsidRDefault="006A2155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0" w:history="1">
        <w:r w:rsidR="00264031" w:rsidRPr="00BB1A8A">
          <w:rPr>
            <w:rStyle w:val="af0"/>
            <w:noProof/>
          </w:rPr>
          <w:t>Задание 5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0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9</w:t>
        </w:r>
        <w:r w:rsidR="00264031">
          <w:rPr>
            <w:noProof/>
            <w:webHidden/>
          </w:rPr>
          <w:fldChar w:fldCharType="end"/>
        </w:r>
      </w:hyperlink>
    </w:p>
    <w:p w14:paraId="7030E76D" w14:textId="2EC631A6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1" w:history="1">
        <w:r w:rsidR="00264031" w:rsidRPr="00BB1A8A">
          <w:rPr>
            <w:rStyle w:val="af0"/>
            <w:noProof/>
          </w:rPr>
          <w:t>5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1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9</w:t>
        </w:r>
        <w:r w:rsidR="00264031">
          <w:rPr>
            <w:noProof/>
            <w:webHidden/>
          </w:rPr>
          <w:fldChar w:fldCharType="end"/>
        </w:r>
      </w:hyperlink>
    </w:p>
    <w:p w14:paraId="1F2B2D65" w14:textId="7A1C0808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2" w:history="1">
        <w:r w:rsidR="00264031" w:rsidRPr="00BB1A8A">
          <w:rPr>
            <w:rStyle w:val="af0"/>
            <w:noProof/>
          </w:rPr>
          <w:t>5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2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0</w:t>
        </w:r>
        <w:r w:rsidR="00264031">
          <w:rPr>
            <w:noProof/>
            <w:webHidden/>
          </w:rPr>
          <w:fldChar w:fldCharType="end"/>
        </w:r>
      </w:hyperlink>
    </w:p>
    <w:p w14:paraId="56794BA4" w14:textId="5EBA9479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3" w:history="1">
        <w:r w:rsidR="00264031" w:rsidRPr="00BB1A8A">
          <w:rPr>
            <w:rStyle w:val="af0"/>
            <w:noProof/>
          </w:rPr>
          <w:t>5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3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1</w:t>
        </w:r>
        <w:r w:rsidR="00264031">
          <w:rPr>
            <w:noProof/>
            <w:webHidden/>
          </w:rPr>
          <w:fldChar w:fldCharType="end"/>
        </w:r>
      </w:hyperlink>
    </w:p>
    <w:p w14:paraId="0657A527" w14:textId="3B05B8D1" w:rsidR="00264031" w:rsidRDefault="006A2155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4" w:history="1">
        <w:r w:rsidR="00264031" w:rsidRPr="00BB1A8A">
          <w:rPr>
            <w:rStyle w:val="af0"/>
            <w:noProof/>
          </w:rPr>
          <w:t>Задание 6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6B678316" w14:textId="3E49B6DE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5" w:history="1">
        <w:r w:rsidR="00264031" w:rsidRPr="00BB1A8A">
          <w:rPr>
            <w:rStyle w:val="af0"/>
            <w:noProof/>
          </w:rPr>
          <w:t>6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7D1CCC7D" w14:textId="033F301B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6" w:history="1">
        <w:r w:rsidR="00264031" w:rsidRPr="00BB1A8A">
          <w:rPr>
            <w:rStyle w:val="af0"/>
            <w:noProof/>
          </w:rPr>
          <w:t>6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54DDCE05" w14:textId="376D2C5D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7" w:history="1">
        <w:r w:rsidR="00264031" w:rsidRPr="00BB1A8A">
          <w:rPr>
            <w:rStyle w:val="af0"/>
            <w:noProof/>
          </w:rPr>
          <w:t>6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3</w:t>
        </w:r>
        <w:r w:rsidR="00264031">
          <w:rPr>
            <w:noProof/>
            <w:webHidden/>
          </w:rPr>
          <w:fldChar w:fldCharType="end"/>
        </w:r>
      </w:hyperlink>
    </w:p>
    <w:p w14:paraId="5C358456" w14:textId="7310E0B1" w:rsidR="00264031" w:rsidRDefault="006A2155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08" w:history="1">
        <w:r w:rsidR="00264031" w:rsidRPr="00BB1A8A">
          <w:rPr>
            <w:rStyle w:val="af0"/>
            <w:noProof/>
          </w:rPr>
          <w:t>Задание 7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5</w:t>
        </w:r>
        <w:r w:rsidR="00264031">
          <w:rPr>
            <w:noProof/>
            <w:webHidden/>
          </w:rPr>
          <w:fldChar w:fldCharType="end"/>
        </w:r>
      </w:hyperlink>
    </w:p>
    <w:p w14:paraId="0C22AE03" w14:textId="7E832B70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09" w:history="1">
        <w:r w:rsidR="00264031" w:rsidRPr="00BB1A8A">
          <w:rPr>
            <w:rStyle w:val="af0"/>
            <w:noProof/>
          </w:rPr>
          <w:t>7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0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5</w:t>
        </w:r>
        <w:r w:rsidR="00264031">
          <w:rPr>
            <w:noProof/>
            <w:webHidden/>
          </w:rPr>
          <w:fldChar w:fldCharType="end"/>
        </w:r>
      </w:hyperlink>
    </w:p>
    <w:p w14:paraId="297A699B" w14:textId="002A02AD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0" w:history="1">
        <w:r w:rsidR="00264031" w:rsidRPr="00BB1A8A">
          <w:rPr>
            <w:rStyle w:val="af0"/>
            <w:noProof/>
          </w:rPr>
          <w:t>7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0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6</w:t>
        </w:r>
        <w:r w:rsidR="00264031">
          <w:rPr>
            <w:noProof/>
            <w:webHidden/>
          </w:rPr>
          <w:fldChar w:fldCharType="end"/>
        </w:r>
      </w:hyperlink>
    </w:p>
    <w:p w14:paraId="583221D8" w14:textId="111C966F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1" w:history="1">
        <w:r w:rsidR="00264031" w:rsidRPr="00BB1A8A">
          <w:rPr>
            <w:rStyle w:val="af0"/>
            <w:noProof/>
          </w:rPr>
          <w:t>7.3. Тестирование работы программы с проверкой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1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6</w:t>
        </w:r>
        <w:r w:rsidR="00264031">
          <w:rPr>
            <w:noProof/>
            <w:webHidden/>
          </w:rPr>
          <w:fldChar w:fldCharType="end"/>
        </w:r>
      </w:hyperlink>
    </w:p>
    <w:p w14:paraId="164940B3" w14:textId="3B608484" w:rsidR="00264031" w:rsidRDefault="006A2155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12" w:history="1">
        <w:r w:rsidR="00264031" w:rsidRPr="00BB1A8A">
          <w:rPr>
            <w:rStyle w:val="af0"/>
            <w:noProof/>
          </w:rPr>
          <w:t>Задание 8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2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7</w:t>
        </w:r>
        <w:r w:rsidR="00264031">
          <w:rPr>
            <w:noProof/>
            <w:webHidden/>
          </w:rPr>
          <w:fldChar w:fldCharType="end"/>
        </w:r>
      </w:hyperlink>
    </w:p>
    <w:p w14:paraId="1343D5B7" w14:textId="49066536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3" w:history="1">
        <w:r w:rsidR="00264031" w:rsidRPr="00BB1A8A">
          <w:rPr>
            <w:rStyle w:val="af0"/>
            <w:noProof/>
          </w:rPr>
          <w:t>8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3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7</w:t>
        </w:r>
        <w:r w:rsidR="00264031">
          <w:rPr>
            <w:noProof/>
            <w:webHidden/>
          </w:rPr>
          <w:fldChar w:fldCharType="end"/>
        </w:r>
      </w:hyperlink>
    </w:p>
    <w:p w14:paraId="2C6A9A49" w14:textId="43C5895B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4" w:history="1">
        <w:r w:rsidR="00264031" w:rsidRPr="00BB1A8A">
          <w:rPr>
            <w:rStyle w:val="af0"/>
            <w:noProof/>
          </w:rPr>
          <w:t>8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4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7</w:t>
        </w:r>
        <w:r w:rsidR="00264031">
          <w:rPr>
            <w:noProof/>
            <w:webHidden/>
          </w:rPr>
          <w:fldChar w:fldCharType="end"/>
        </w:r>
      </w:hyperlink>
    </w:p>
    <w:p w14:paraId="10AD9CF8" w14:textId="557ADDD0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5" w:history="1">
        <w:r w:rsidR="00264031" w:rsidRPr="00BB1A8A">
          <w:rPr>
            <w:rStyle w:val="af0"/>
            <w:noProof/>
          </w:rPr>
          <w:t>8.3. Тестирование работы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5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8</w:t>
        </w:r>
        <w:r w:rsidR="00264031">
          <w:rPr>
            <w:noProof/>
            <w:webHidden/>
          </w:rPr>
          <w:fldChar w:fldCharType="end"/>
        </w:r>
      </w:hyperlink>
    </w:p>
    <w:p w14:paraId="6F6B7D47" w14:textId="6D743F6C" w:rsidR="00264031" w:rsidRDefault="006A2155">
      <w:pPr>
        <w:pStyle w:val="12"/>
        <w:rPr>
          <w:rFonts w:asciiTheme="minorHAnsi" w:hAnsiTheme="minorHAnsi" w:cstheme="minorBidi"/>
          <w:noProof/>
          <w:sz w:val="22"/>
        </w:rPr>
      </w:pPr>
      <w:hyperlink w:anchor="_Toc118317416" w:history="1">
        <w:r w:rsidR="00264031" w:rsidRPr="00BB1A8A">
          <w:rPr>
            <w:rStyle w:val="af0"/>
            <w:noProof/>
          </w:rPr>
          <w:t>Задание 9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6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9</w:t>
        </w:r>
        <w:r w:rsidR="00264031">
          <w:rPr>
            <w:noProof/>
            <w:webHidden/>
          </w:rPr>
          <w:fldChar w:fldCharType="end"/>
        </w:r>
      </w:hyperlink>
    </w:p>
    <w:p w14:paraId="09B20CED" w14:textId="4FFC30C3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7" w:history="1">
        <w:r w:rsidR="00264031" w:rsidRPr="00BB1A8A">
          <w:rPr>
            <w:rStyle w:val="af0"/>
            <w:noProof/>
          </w:rPr>
          <w:t>9.1. Постановка задачи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7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9</w:t>
        </w:r>
        <w:r w:rsidR="00264031">
          <w:rPr>
            <w:noProof/>
            <w:webHidden/>
          </w:rPr>
          <w:fldChar w:fldCharType="end"/>
        </w:r>
      </w:hyperlink>
    </w:p>
    <w:p w14:paraId="0EA68497" w14:textId="55619710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8" w:history="1">
        <w:r w:rsidR="00264031" w:rsidRPr="00BB1A8A">
          <w:rPr>
            <w:rStyle w:val="af0"/>
            <w:noProof/>
          </w:rPr>
          <w:t>9.2. Решение задачи, код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8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19</w:t>
        </w:r>
        <w:r w:rsidR="00264031">
          <w:rPr>
            <w:noProof/>
            <w:webHidden/>
          </w:rPr>
          <w:fldChar w:fldCharType="end"/>
        </w:r>
      </w:hyperlink>
    </w:p>
    <w:p w14:paraId="253959F1" w14:textId="4AC82E1F" w:rsidR="00264031" w:rsidRDefault="006A2155">
      <w:pPr>
        <w:pStyle w:val="21"/>
        <w:tabs>
          <w:tab w:val="right" w:leader="dot" w:pos="9345"/>
        </w:tabs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118317419" w:history="1">
        <w:r w:rsidR="00264031" w:rsidRPr="00BB1A8A">
          <w:rPr>
            <w:rStyle w:val="af0"/>
            <w:noProof/>
          </w:rPr>
          <w:t>9.3. Тестирование работы программы</w:t>
        </w:r>
        <w:r w:rsidR="00264031">
          <w:rPr>
            <w:noProof/>
            <w:webHidden/>
          </w:rPr>
          <w:tab/>
        </w:r>
        <w:r w:rsidR="00264031">
          <w:rPr>
            <w:noProof/>
            <w:webHidden/>
          </w:rPr>
          <w:fldChar w:fldCharType="begin"/>
        </w:r>
        <w:r w:rsidR="00264031">
          <w:rPr>
            <w:noProof/>
            <w:webHidden/>
          </w:rPr>
          <w:instrText xml:space="preserve"> PAGEREF _Toc118317419 \h </w:instrText>
        </w:r>
        <w:r w:rsidR="00264031">
          <w:rPr>
            <w:noProof/>
            <w:webHidden/>
          </w:rPr>
        </w:r>
        <w:r w:rsidR="00264031">
          <w:rPr>
            <w:noProof/>
            <w:webHidden/>
          </w:rPr>
          <w:fldChar w:fldCharType="separate"/>
        </w:r>
        <w:r w:rsidR="00264031">
          <w:rPr>
            <w:noProof/>
            <w:webHidden/>
          </w:rPr>
          <w:t>20</w:t>
        </w:r>
        <w:r w:rsidR="00264031">
          <w:rPr>
            <w:noProof/>
            <w:webHidden/>
          </w:rPr>
          <w:fldChar w:fldCharType="end"/>
        </w:r>
      </w:hyperlink>
    </w:p>
    <w:p w14:paraId="214DF455" w14:textId="243C3829" w:rsidR="00FF6D44" w:rsidRPr="00971F49" w:rsidRDefault="00FF6D44">
      <w:pPr>
        <w:spacing w:after="200" w:line="276" w:lineRule="auto"/>
        <w:jc w:val="left"/>
      </w:pPr>
      <w:r>
        <w:rPr>
          <w:rFonts w:eastAsiaTheme="minorEastAsia" w:cs="Times New Roman"/>
          <w:lang w:eastAsia="ru-RU"/>
        </w:rPr>
        <w:fldChar w:fldCharType="end"/>
      </w:r>
      <w:r>
        <w:br w:type="page"/>
      </w:r>
    </w:p>
    <w:p w14:paraId="46A332B3" w14:textId="77777777" w:rsidR="0037690F" w:rsidRPr="00D446C2" w:rsidRDefault="0037690F" w:rsidP="0037690F">
      <w:pPr>
        <w:pStyle w:val="10"/>
      </w:pPr>
      <w:bookmarkStart w:id="0" w:name="_Toc118317384"/>
      <w:r>
        <w:lastRenderedPageBreak/>
        <w:t>Задание 1</w:t>
      </w:r>
      <w:bookmarkEnd w:id="0"/>
    </w:p>
    <w:p w14:paraId="7DDCE45A" w14:textId="77777777" w:rsidR="00FA5111" w:rsidRPr="00D446C2" w:rsidRDefault="00D446C2" w:rsidP="0037690F">
      <w:pPr>
        <w:pStyle w:val="2"/>
      </w:pPr>
      <w:bookmarkStart w:id="1" w:name="_Toc118317385"/>
      <w:r>
        <w:t xml:space="preserve">1.1. </w:t>
      </w:r>
      <w:r w:rsidR="0037690F">
        <w:t>Постановка задачи</w:t>
      </w:r>
      <w:bookmarkEnd w:id="1"/>
    </w:p>
    <w:p w14:paraId="18B3F576" w14:textId="77777777" w:rsidR="00E77076" w:rsidRPr="000F4C35" w:rsidRDefault="00E77076" w:rsidP="00E77076">
      <w:pPr>
        <w:widowControl w:val="0"/>
      </w:pPr>
      <w:bookmarkStart w:id="2" w:name="_Toc118317386"/>
      <w:r w:rsidRPr="000F4C35">
        <w:t xml:space="preserve">Найти сумму первых </w:t>
      </w:r>
      <w:r w:rsidRPr="000F4C35">
        <w:rPr>
          <w:lang w:val="en-US"/>
        </w:rPr>
        <w:t>N</w:t>
      </w:r>
      <w:r w:rsidRPr="000F4C35">
        <w:t xml:space="preserve"> членов ряда и найти сумму членов ряда, которые меньше заданного с клавиатуры числа </w:t>
      </w:r>
      <w:r w:rsidRPr="000F4C35">
        <w:rPr>
          <w:lang w:val="en-US"/>
        </w:rPr>
        <w:t>M</w:t>
      </w:r>
      <w:r w:rsidRPr="000F4C35">
        <w:t>:</w:t>
      </w:r>
    </w:p>
    <w:p w14:paraId="4ADC77B9" w14:textId="77777777" w:rsidR="00E77076" w:rsidRPr="000F4C35" w:rsidRDefault="00E77076" w:rsidP="00E77076">
      <w:pPr>
        <w:pStyle w:val="a"/>
        <w:numPr>
          <w:ilvl w:val="0"/>
          <w:numId w:val="0"/>
        </w:numPr>
      </w:pPr>
      <w:r w:rsidRPr="000F4C35">
        <w:rPr>
          <w:i/>
          <w:position w:val="-32"/>
        </w:rPr>
        <w:object w:dxaOrig="3400" w:dyaOrig="740" w14:anchorId="590E67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4pt;height:36.6pt" o:ole="">
            <v:imagedata r:id="rId6" o:title=""/>
          </v:shape>
          <o:OLEObject Type="Embed" ProgID="Equation.DSMT4" ShapeID="_x0000_i1025" DrawAspect="Content" ObjectID="_1731028855" r:id="rId7"/>
        </w:object>
      </w:r>
    </w:p>
    <w:p w14:paraId="5C774E24" w14:textId="77777777" w:rsidR="001E2AC2" w:rsidRPr="00896D64" w:rsidRDefault="00D446C2" w:rsidP="0037690F">
      <w:pPr>
        <w:pStyle w:val="2"/>
      </w:pPr>
      <w:r w:rsidRPr="00896D64">
        <w:t xml:space="preserve">1.2. </w:t>
      </w:r>
      <w:r w:rsidR="0037690F">
        <w:t>Решение</w:t>
      </w:r>
      <w:r w:rsidR="0037690F" w:rsidRPr="00896D64">
        <w:t xml:space="preserve"> </w:t>
      </w:r>
      <w:r w:rsidR="0037690F">
        <w:t>задачи</w:t>
      </w:r>
      <w:r w:rsidR="0037690F" w:rsidRPr="00896D64">
        <w:t xml:space="preserve">, </w:t>
      </w:r>
      <w:r w:rsidR="0037690F">
        <w:t>код</w:t>
      </w:r>
      <w:r w:rsidR="0037690F" w:rsidRPr="00896D64">
        <w:t xml:space="preserve"> </w:t>
      </w:r>
      <w:r w:rsidR="0037690F">
        <w:t>программы</w:t>
      </w:r>
      <w:bookmarkEnd w:id="2"/>
    </w:p>
    <w:p w14:paraId="203294A8" w14:textId="77777777" w:rsidR="002A5F19" w:rsidRPr="00E2133F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proofErr w:type="spellEnd"/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proofErr w:type="spellEnd"/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F668701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actorial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result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a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result *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result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_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 = 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lt;= 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 += 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/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actorial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умма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первых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N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ленов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яда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_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 = 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whi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 &lt; m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s += 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/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actorial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+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Сумма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членов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ряда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,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которые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меньше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M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28DDC222" w14:textId="69AFE021" w:rsid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in =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x, n &amp; m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 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1_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1_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B3633B3" w14:textId="096A081D" w:rsidR="002A5F19" w:rsidRPr="00896D64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</w:p>
    <w:p w14:paraId="40FF90D6" w14:textId="77777777" w:rsidR="0037690F" w:rsidRPr="00896D64" w:rsidRDefault="0037690F" w:rsidP="0037690F"/>
    <w:p w14:paraId="4899D3F8" w14:textId="42E7A040" w:rsidR="0037690F" w:rsidRPr="00D446C2" w:rsidRDefault="00D446C2" w:rsidP="00FD19BF">
      <w:pPr>
        <w:pStyle w:val="2"/>
      </w:pPr>
      <w:bookmarkStart w:id="3" w:name="_Toc118317387"/>
      <w:r>
        <w:t xml:space="preserve">1.3. </w:t>
      </w:r>
      <w:r w:rsidR="0037690F">
        <w:t>Тестирование работы программы с проверкой</w:t>
      </w:r>
      <w:bookmarkEnd w:id="3"/>
    </w:p>
    <w:p w14:paraId="3E679D93" w14:textId="77777777" w:rsidR="00955A36" w:rsidRPr="00ED33D4" w:rsidRDefault="00955A36" w:rsidP="00955A36"/>
    <w:p w14:paraId="2814DAB2" w14:textId="4E08A461" w:rsidR="00955A36" w:rsidRDefault="00955A36" w:rsidP="00955A36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="00FD19BF">
        <w:t>.</w:t>
      </w:r>
    </w:p>
    <w:p w14:paraId="73967981" w14:textId="54449859" w:rsidR="00F5456B" w:rsidRPr="00F5456B" w:rsidRDefault="00F5456B" w:rsidP="00955A36">
      <w:pPr>
        <w:rPr>
          <w:rFonts w:asciiTheme="minorHAnsi" w:hAnsiTheme="minorHAnsi"/>
        </w:rPr>
      </w:pPr>
      <w:r>
        <w:t xml:space="preserve">В ячейке </w:t>
      </w:r>
      <w:r>
        <w:rPr>
          <w:lang w:val="en-US"/>
        </w:rPr>
        <w:t>A</w:t>
      </w:r>
      <w:r w:rsidRPr="00F5456B">
        <w:t xml:space="preserve">2 </w:t>
      </w:r>
      <w:r>
        <w:t xml:space="preserve">лежит формула для нахождения </w:t>
      </w:r>
      <w:r>
        <w:rPr>
          <w:lang w:val="en-US"/>
        </w:rPr>
        <w:t>s</w:t>
      </w:r>
      <w:r w:rsidRPr="00F5456B">
        <w:t xml:space="preserve">:) =СУММ(C2:C12), </w:t>
      </w:r>
      <w:r>
        <w:t xml:space="preserve">в ячейке </w:t>
      </w:r>
      <w:r>
        <w:rPr>
          <w:lang w:val="en-US"/>
        </w:rPr>
        <w:t>B</w:t>
      </w:r>
      <w:r w:rsidRPr="00F5456B">
        <w:t xml:space="preserve">2 </w:t>
      </w:r>
      <w:r>
        <w:t xml:space="preserve">вводимое </w:t>
      </w:r>
      <w:proofErr w:type="spellStart"/>
      <w:r>
        <w:t>зн</w:t>
      </w:r>
      <w:proofErr w:type="spellEnd"/>
      <w:r>
        <w:t>.</w:t>
      </w:r>
      <w:r w:rsidRPr="00F5456B">
        <w:t xml:space="preserve"> </w:t>
      </w:r>
      <w:r>
        <w:rPr>
          <w:lang w:val="en-US"/>
        </w:rPr>
        <w:t>X</w:t>
      </w:r>
      <w:r w:rsidRPr="00F5456B">
        <w:t xml:space="preserve"> </w:t>
      </w:r>
      <w:r>
        <w:t xml:space="preserve">в ячейках </w:t>
      </w:r>
      <w:r>
        <w:rPr>
          <w:lang w:val="en-US"/>
        </w:rPr>
        <w:t>C</w:t>
      </w:r>
      <w:r w:rsidRPr="00F5456B">
        <w:t>2:</w:t>
      </w:r>
      <w:r>
        <w:rPr>
          <w:lang w:val="en-US"/>
        </w:rPr>
        <w:t>C</w:t>
      </w:r>
      <w:r w:rsidRPr="00F5456B">
        <w:t>12</w:t>
      </w:r>
      <w:r>
        <w:t xml:space="preserve"> прописана функция каждого слагаемого :)</w:t>
      </w:r>
      <w:r w:rsidRPr="00F5456B">
        <w:t xml:space="preserve"> =($B$2^D2)/ФАКТР(D2)</w:t>
      </w:r>
      <w:r>
        <w:t xml:space="preserve"> и копирование вниз и </w:t>
      </w:r>
      <w:proofErr w:type="spellStart"/>
      <w:r>
        <w:t>зн</w:t>
      </w:r>
      <w:proofErr w:type="spellEnd"/>
      <w:r>
        <w:t>.</w:t>
      </w:r>
      <w:r w:rsidRPr="00F5456B">
        <w:t xml:space="preserve"> </w:t>
      </w:r>
      <w:r>
        <w:rPr>
          <w:lang w:val="en-US"/>
        </w:rPr>
        <w:t>n</w:t>
      </w:r>
      <w:r w:rsidRPr="00F5456B">
        <w:t xml:space="preserve"> </w:t>
      </w:r>
      <w:r>
        <w:t xml:space="preserve">вводимое. </w:t>
      </w:r>
    </w:p>
    <w:p w14:paraId="62731982" w14:textId="74A685F0" w:rsidR="00F5456B" w:rsidRDefault="00F5456B" w:rsidP="00955A36"/>
    <w:p w14:paraId="336D2FBD" w14:textId="77777777" w:rsidR="00F5456B" w:rsidRPr="00955A36" w:rsidRDefault="00F5456B" w:rsidP="00955A36"/>
    <w:p w14:paraId="4316A8FE" w14:textId="77777777" w:rsidR="00955A36" w:rsidRPr="00FF6D44" w:rsidRDefault="00FF6D44" w:rsidP="00955A36">
      <w:pPr>
        <w:jc w:val="right"/>
      </w:pPr>
      <w:r>
        <w:t>Таблица 1</w:t>
      </w:r>
    </w:p>
    <w:p w14:paraId="24E40ED1" w14:textId="5C1934BA" w:rsidR="00F5456B" w:rsidRDefault="00FF6D44" w:rsidP="00F5456B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40"/>
        <w:gridCol w:w="4680"/>
        <w:gridCol w:w="4251"/>
      </w:tblGrid>
      <w:tr w:rsidR="00F5456B" w14:paraId="46E166CC" w14:textId="77777777" w:rsidTr="00FF6D44">
        <w:tc>
          <w:tcPr>
            <w:tcW w:w="1101" w:type="dxa"/>
          </w:tcPr>
          <w:p w14:paraId="4B3207CB" w14:textId="77777777" w:rsidR="00FF6D44" w:rsidRDefault="00FF6D44" w:rsidP="00955A36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5961C425" w14:textId="77777777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16AEB1A3" w14:textId="25C6F504" w:rsidR="00FF6D44" w:rsidRPr="00FF6D44" w:rsidRDefault="00FF6D44" w:rsidP="00955A36">
            <w:pPr>
              <w:jc w:val="center"/>
              <w:rPr>
                <w:lang w:val="en-US"/>
              </w:rPr>
            </w:pPr>
            <w:r>
              <w:t>Решение</w:t>
            </w:r>
          </w:p>
        </w:tc>
      </w:tr>
      <w:tr w:rsidR="00F5456B" w14:paraId="7653AD40" w14:textId="77777777" w:rsidTr="00FF6D44">
        <w:tc>
          <w:tcPr>
            <w:tcW w:w="1101" w:type="dxa"/>
            <w:vAlign w:val="center"/>
          </w:tcPr>
          <w:p w14:paraId="50317CDF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35" w:type="dxa"/>
            <w:vAlign w:val="center"/>
          </w:tcPr>
          <w:p w14:paraId="15904BE9" w14:textId="36781708" w:rsidR="00FF6D44" w:rsidRDefault="00F5456B" w:rsidP="00FF6D44">
            <w:pPr>
              <w:jc w:val="left"/>
            </w:pPr>
            <w:r w:rsidRPr="00F5456B">
              <w:rPr>
                <w:noProof/>
              </w:rPr>
              <w:drawing>
                <wp:inline distT="0" distB="0" distL="0" distR="0" wp14:anchorId="38185D7B" wp14:editId="7A76AB0B">
                  <wp:extent cx="2543606" cy="151638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9977" cy="15261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BBCD567" w14:textId="3E04B7D9" w:rsidR="00FF6D44" w:rsidRPr="00FD19BF" w:rsidRDefault="00896D64" w:rsidP="00FF6D44">
            <w:pPr>
              <w:jc w:val="center"/>
            </w:pPr>
            <w:r w:rsidRPr="00896D64">
              <w:rPr>
                <w:noProof/>
                <w:lang w:val="en-US"/>
              </w:rPr>
              <w:drawing>
                <wp:inline distT="0" distB="0" distL="0" distR="0" wp14:anchorId="560DCE22" wp14:editId="632CD5FC">
                  <wp:extent cx="2604253" cy="58754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5990" cy="6195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56B" w14:paraId="63116E1F" w14:textId="77777777" w:rsidTr="00FF6D44">
        <w:tc>
          <w:tcPr>
            <w:tcW w:w="1101" w:type="dxa"/>
            <w:vAlign w:val="center"/>
          </w:tcPr>
          <w:p w14:paraId="032A727B" w14:textId="77777777" w:rsidR="00FF6D44" w:rsidRPr="00FF6D44" w:rsidRDefault="00FF6D44" w:rsidP="00FF6D4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0E768079" w14:textId="1C09B1E7" w:rsidR="00FF6D44" w:rsidRDefault="00F5456B" w:rsidP="00FF6D44">
            <w:pPr>
              <w:jc w:val="left"/>
            </w:pPr>
            <w:r w:rsidRPr="00F5456B">
              <w:rPr>
                <w:noProof/>
              </w:rPr>
              <w:drawing>
                <wp:inline distT="0" distB="0" distL="0" distR="0" wp14:anchorId="3AFAAAE8" wp14:editId="6F69E98B">
                  <wp:extent cx="2942382" cy="93726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4380" cy="9474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732B66BE" w14:textId="433F314A" w:rsidR="00FF6D44" w:rsidRPr="0076646E" w:rsidRDefault="00F5456B" w:rsidP="00FF6D44">
            <w:pPr>
              <w:jc w:val="center"/>
              <w:rPr>
                <w:lang w:val="en-US"/>
              </w:rPr>
            </w:pPr>
            <w:r w:rsidRPr="00F5456B">
              <w:rPr>
                <w:noProof/>
              </w:rPr>
              <w:drawing>
                <wp:inline distT="0" distB="0" distL="0" distR="0" wp14:anchorId="6A52B2EE" wp14:editId="0C51772D">
                  <wp:extent cx="2659379" cy="960332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4313" cy="9801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BA9911" w14:textId="77777777" w:rsidR="00FF6D44" w:rsidRDefault="00FF6D44" w:rsidP="00955A36">
      <w:pPr>
        <w:jc w:val="center"/>
        <w:rPr>
          <w:lang w:val="en-US"/>
        </w:rPr>
      </w:pPr>
    </w:p>
    <w:p w14:paraId="478EFA0A" w14:textId="45F454C2" w:rsidR="00FF6D44" w:rsidRDefault="00FF6D44" w:rsidP="00FF6D44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49646EAB" w14:textId="2CF667F2" w:rsidR="000E7842" w:rsidRDefault="000E7842">
      <w:pPr>
        <w:spacing w:after="200" w:line="276" w:lineRule="auto"/>
        <w:jc w:val="left"/>
      </w:pPr>
      <w:r>
        <w:br w:type="page"/>
      </w:r>
    </w:p>
    <w:p w14:paraId="3F696C57" w14:textId="7ED89D26" w:rsidR="000D7788" w:rsidRPr="00D446C2" w:rsidRDefault="000D7788" w:rsidP="000D7788">
      <w:pPr>
        <w:pStyle w:val="10"/>
      </w:pPr>
      <w:bookmarkStart w:id="4" w:name="_Toc118317388"/>
      <w:r>
        <w:lastRenderedPageBreak/>
        <w:t>Задание 2</w:t>
      </w:r>
      <w:bookmarkEnd w:id="4"/>
    </w:p>
    <w:p w14:paraId="1A505C8C" w14:textId="30533A8F" w:rsidR="000E7842" w:rsidRDefault="000E7842" w:rsidP="000E7842">
      <w:pPr>
        <w:pStyle w:val="2"/>
      </w:pPr>
      <w:bookmarkStart w:id="5" w:name="_Toc118317389"/>
      <w:r w:rsidRPr="000D7788">
        <w:t>2</w:t>
      </w:r>
      <w:r>
        <w:t>.1. Постановка задачи</w:t>
      </w:r>
      <w:bookmarkEnd w:id="5"/>
    </w:p>
    <w:p w14:paraId="03FA49AF" w14:textId="349D70F4" w:rsidR="00E77076" w:rsidRPr="00E77076" w:rsidRDefault="00E77076" w:rsidP="00E77076">
      <w:r w:rsidRPr="000F4C35">
        <w:t xml:space="preserve">Написать программу, которая вычисляет количество месяцев необходимых для того, чтобы приобрести компьютер стоимостью </w:t>
      </w:r>
      <w:r w:rsidRPr="000F4C35">
        <w:rPr>
          <w:position w:val="-6"/>
        </w:rPr>
        <w:object w:dxaOrig="300" w:dyaOrig="300" w14:anchorId="33E967DC">
          <v:shape id="_x0000_i1026" type="#_x0000_t75" style="width:15pt;height:15pt" o:ole="">
            <v:imagedata r:id="rId12" o:title=""/>
          </v:shape>
          <o:OLEObject Type="Embed" ProgID="Equation.3" ShapeID="_x0000_i1026" DrawAspect="Content" ObjectID="_1731028856" r:id="rId13"/>
        </w:object>
      </w:r>
      <w:r w:rsidRPr="000F4C35">
        <w:t xml:space="preserve"> руб. Известно, что ежемесячная зарплата составляет </w:t>
      </w:r>
      <w:r w:rsidRPr="000F4C35">
        <w:rPr>
          <w:position w:val="-6"/>
        </w:rPr>
        <w:object w:dxaOrig="220" w:dyaOrig="300" w14:anchorId="1C423FFC">
          <v:shape id="_x0000_i1027" type="#_x0000_t75" style="width:10.8pt;height:15pt" o:ole="">
            <v:imagedata r:id="rId14" o:title=""/>
          </v:shape>
          <o:OLEObject Type="Embed" ProgID="Equation.3" ShapeID="_x0000_i1027" DrawAspect="Content" ObjectID="_1731028857" r:id="rId15"/>
        </w:object>
      </w:r>
      <w:r w:rsidRPr="000F4C35">
        <w:t xml:space="preserve"> руб., причем каждый квартал, зарплата увеличивается на 5%. Желаемый компьютер каждый четный месяц дорожает на 3,15% от его стоимости и раз в пять месяцев дешевеет на 2,3%.</w:t>
      </w:r>
    </w:p>
    <w:p w14:paraId="36979DF1" w14:textId="25278DED" w:rsidR="000E7842" w:rsidRPr="002A5F19" w:rsidRDefault="000E7842" w:rsidP="000E7842">
      <w:pPr>
        <w:pStyle w:val="2"/>
      </w:pPr>
      <w:bookmarkStart w:id="6" w:name="_Toc118317390"/>
      <w:r w:rsidRPr="002A5F19">
        <w:t xml:space="preserve">2.2. </w:t>
      </w:r>
      <w:r>
        <w:t>Решение</w:t>
      </w:r>
      <w:r w:rsidRPr="002A5F19">
        <w:t xml:space="preserve"> </w:t>
      </w:r>
      <w:r>
        <w:t>задачи</w:t>
      </w:r>
      <w:r w:rsidRPr="002A5F19">
        <w:t xml:space="preserve">, </w:t>
      </w:r>
      <w:r>
        <w:t>код</w:t>
      </w:r>
      <w:r w:rsidRPr="002A5F19">
        <w:t xml:space="preserve"> </w:t>
      </w:r>
      <w:r>
        <w:t>программы</w:t>
      </w:r>
      <w:bookmarkEnd w:id="6"/>
    </w:p>
    <w:p w14:paraId="6A683438" w14:textId="6272F15E" w:rsidR="002A5F19" w:rsidRPr="00E2133F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bookmarkStart w:id="7" w:name="_Toc118317391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proofErr w:type="spellEnd"/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proofErr w:type="spellEnd"/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74561EB8" w14:textId="5CE8CF5E" w:rsid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onth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proofErr w:type="spellStart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month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 = k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whi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 &lt; n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onth %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3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k *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05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onth %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2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n *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.0315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f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month %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5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=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n *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977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s += k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onth ++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onth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5BBFD8F9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Введите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номер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задачи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от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1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до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 9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in =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91B3F4F" w14:textId="60941201" w:rsid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double </w:t>
      </w:r>
      <w:proofErr w:type="spellStart"/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,k</w:t>
      </w:r>
      <w:proofErr w:type="spellEnd"/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;</w:t>
      </w:r>
    </w:p>
    <w:p w14:paraId="6EDE1C77" w14:textId="14ED15A0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n (PC) and k (</w:t>
      </w:r>
      <w:proofErr w:type="spellStart"/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Zp</w:t>
      </w:r>
      <w:proofErr w:type="spellEnd"/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)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 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Months need to buy pc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2B838C9A" w14:textId="6663545E" w:rsidR="002A5F19" w:rsidRPr="00896D64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</w:p>
    <w:p w14:paraId="3C91924E" w14:textId="5C9F66F2" w:rsidR="000E7842" w:rsidRPr="00D446C2" w:rsidRDefault="00877976" w:rsidP="0059433F">
      <w:pPr>
        <w:pStyle w:val="2"/>
      </w:pPr>
      <w:r w:rsidRPr="000D7788">
        <w:t>2</w:t>
      </w:r>
      <w:r w:rsidR="000E7842">
        <w:t>.3. Тестирование работы программы с проверкой</w:t>
      </w:r>
      <w:bookmarkEnd w:id="7"/>
    </w:p>
    <w:p w14:paraId="4D738124" w14:textId="09368353" w:rsidR="000E7842" w:rsidRPr="00A90989" w:rsidRDefault="000E7842" w:rsidP="00A90989">
      <w:pPr>
        <w:rPr>
          <w:sz w:val="22"/>
        </w:rPr>
      </w:pPr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>создана таблица данных в которой</w:t>
      </w:r>
      <w:r w:rsidR="00A90989" w:rsidRPr="00A90989">
        <w:t xml:space="preserve"> </w:t>
      </w:r>
      <w:r w:rsidR="00A90989">
        <w:t xml:space="preserve">в ячейках </w:t>
      </w:r>
      <w:r w:rsidR="00A90989">
        <w:rPr>
          <w:lang w:val="en-US"/>
        </w:rPr>
        <w:t>A</w:t>
      </w:r>
      <w:r w:rsidR="00A90989" w:rsidRPr="00A90989">
        <w:t>2:</w:t>
      </w:r>
      <w:r w:rsidR="00A90989">
        <w:rPr>
          <w:lang w:val="en-US"/>
        </w:rPr>
        <w:t>A</w:t>
      </w:r>
      <w:r w:rsidR="00A90989" w:rsidRPr="00A90989">
        <w:t xml:space="preserve">6 </w:t>
      </w:r>
      <w:r w:rsidR="00A90989">
        <w:t xml:space="preserve">сумма зарплат, стоимость </w:t>
      </w:r>
      <w:proofErr w:type="spellStart"/>
      <w:r w:rsidR="00A90989">
        <w:t>пк</w:t>
      </w:r>
      <w:proofErr w:type="spellEnd"/>
      <w:r w:rsidR="00A90989">
        <w:t xml:space="preserve"> в изменении </w:t>
      </w:r>
      <w:r w:rsidR="00A90989">
        <w:rPr>
          <w:lang w:val="en-US"/>
        </w:rPr>
        <w:t>B</w:t>
      </w:r>
      <w:r w:rsidR="00A90989" w:rsidRPr="00A90989">
        <w:t>2:</w:t>
      </w:r>
      <w:r w:rsidR="00A90989">
        <w:rPr>
          <w:lang w:val="en-US"/>
        </w:rPr>
        <w:t>B</w:t>
      </w:r>
      <w:r w:rsidR="00A90989" w:rsidRPr="00A90989">
        <w:t>6</w:t>
      </w:r>
      <w:r w:rsidR="00A90989">
        <w:t xml:space="preserve">, и </w:t>
      </w:r>
      <w:r w:rsidR="00A90989">
        <w:rPr>
          <w:lang w:val="en-US"/>
        </w:rPr>
        <w:t>D</w:t>
      </w:r>
      <w:r w:rsidR="00A90989" w:rsidRPr="00A90989">
        <w:t>2:</w:t>
      </w:r>
      <w:r w:rsidR="00A90989">
        <w:rPr>
          <w:lang w:val="en-US"/>
        </w:rPr>
        <w:t>D</w:t>
      </w:r>
      <w:r w:rsidR="00A90989" w:rsidRPr="00A90989">
        <w:t xml:space="preserve">6 </w:t>
      </w:r>
      <w:r w:rsidR="00A90989">
        <w:t>изменяемость заработной платы.</w:t>
      </w:r>
    </w:p>
    <w:p w14:paraId="632E2CD9" w14:textId="77777777" w:rsidR="000E7842" w:rsidRPr="00877976" w:rsidRDefault="000E7842" w:rsidP="000E7842"/>
    <w:p w14:paraId="7D7B7AD0" w14:textId="7545B1BE" w:rsidR="000E7842" w:rsidRPr="00ED33D4" w:rsidRDefault="000E7842" w:rsidP="000E7842">
      <w:r>
        <w:t xml:space="preserve">На рис. </w:t>
      </w:r>
      <w:r w:rsidR="00A90989" w:rsidRPr="00A90989">
        <w:t>1</w:t>
      </w:r>
      <w:r>
        <w:t xml:space="preserve">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4C378FB1" w14:textId="67566C3D" w:rsidR="000E7842" w:rsidRDefault="00A90989" w:rsidP="00877976">
      <w:pPr>
        <w:pStyle w:val="a"/>
        <w:numPr>
          <w:ilvl w:val="0"/>
          <w:numId w:val="0"/>
        </w:numPr>
        <w:ind w:left="420"/>
        <w:jc w:val="center"/>
      </w:pPr>
      <w:r w:rsidRPr="00A90989">
        <w:rPr>
          <w:noProof/>
        </w:rPr>
        <w:drawing>
          <wp:inline distT="0" distB="0" distL="0" distR="0" wp14:anchorId="0121C10D" wp14:editId="06F7B138">
            <wp:extent cx="4229690" cy="1333686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229690" cy="1333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5D0D56" w14:textId="3ABAEF1E" w:rsidR="00877976" w:rsidRPr="00ED33D4" w:rsidRDefault="00877976" w:rsidP="00877976">
      <w:pPr>
        <w:jc w:val="center"/>
      </w:pPr>
      <w:r>
        <w:t xml:space="preserve">Рис. </w:t>
      </w:r>
      <w:r w:rsidR="00A90989" w:rsidRPr="00E2133F">
        <w:t>1</w:t>
      </w:r>
      <w:r>
        <w:t xml:space="preserve">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7CD56A2A" w14:textId="77777777" w:rsidR="00877976" w:rsidRPr="00ED33D4" w:rsidRDefault="00877976" w:rsidP="00877976"/>
    <w:p w14:paraId="2256C9DE" w14:textId="1DB2FA74" w:rsidR="00877976" w:rsidRPr="00955A36" w:rsidRDefault="00877976" w:rsidP="00877976">
      <w:r>
        <w:lastRenderedPageBreak/>
        <w:t xml:space="preserve">Далее в таблице </w:t>
      </w:r>
      <w:r w:rsidR="00952BA6" w:rsidRPr="00952BA6">
        <w:t>2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768AFFD2" w14:textId="415A1071" w:rsidR="00877976" w:rsidRPr="00952BA6" w:rsidRDefault="00877976" w:rsidP="00877976">
      <w:pPr>
        <w:jc w:val="right"/>
      </w:pPr>
      <w:r>
        <w:t xml:space="preserve">Таблица </w:t>
      </w:r>
      <w:r w:rsidR="00952BA6" w:rsidRPr="00952BA6">
        <w:t>2</w:t>
      </w:r>
    </w:p>
    <w:p w14:paraId="4D8501A4" w14:textId="77777777" w:rsidR="00877976" w:rsidRDefault="00877976" w:rsidP="00877976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4061"/>
        <w:gridCol w:w="4854"/>
      </w:tblGrid>
      <w:tr w:rsidR="00A90989" w14:paraId="0EA5EBAC" w14:textId="77777777" w:rsidTr="00877976">
        <w:tc>
          <w:tcPr>
            <w:tcW w:w="650" w:type="dxa"/>
          </w:tcPr>
          <w:p w14:paraId="029CCF37" w14:textId="77777777" w:rsidR="00877976" w:rsidRDefault="00877976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886" w:type="dxa"/>
          </w:tcPr>
          <w:p w14:paraId="54C63444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035" w:type="dxa"/>
          </w:tcPr>
          <w:p w14:paraId="52CFF2E4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A90989" w14:paraId="02914E8C" w14:textId="77777777" w:rsidTr="00877976">
        <w:tc>
          <w:tcPr>
            <w:tcW w:w="650" w:type="dxa"/>
            <w:vAlign w:val="center"/>
          </w:tcPr>
          <w:p w14:paraId="0E4EECF8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886" w:type="dxa"/>
            <w:vAlign w:val="center"/>
          </w:tcPr>
          <w:p w14:paraId="04E5A483" w14:textId="42AD784E" w:rsidR="00877976" w:rsidRDefault="00F60C9A" w:rsidP="00BC3CCB">
            <w:pPr>
              <w:jc w:val="left"/>
            </w:pPr>
            <w:r w:rsidRPr="00F60C9A">
              <w:rPr>
                <w:noProof/>
              </w:rPr>
              <w:drawing>
                <wp:inline distT="0" distB="0" distL="0" distR="0" wp14:anchorId="13ED1464" wp14:editId="13AC77F1">
                  <wp:extent cx="2400300" cy="931357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5974" cy="9529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78E4F4D4" w14:textId="622E0FBA" w:rsidR="00877976" w:rsidRDefault="00F5456B" w:rsidP="00BC3CCB">
            <w:pPr>
              <w:jc w:val="center"/>
            </w:pPr>
            <w:r w:rsidRPr="00F5456B">
              <w:rPr>
                <w:noProof/>
              </w:rPr>
              <w:drawing>
                <wp:inline distT="0" distB="0" distL="0" distR="0" wp14:anchorId="1C1E2F7C" wp14:editId="1EC5BD3A">
                  <wp:extent cx="2945130" cy="92448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8727" cy="9381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0989" w14:paraId="0C74068F" w14:textId="77777777" w:rsidTr="00877976">
        <w:tc>
          <w:tcPr>
            <w:tcW w:w="650" w:type="dxa"/>
            <w:vAlign w:val="center"/>
          </w:tcPr>
          <w:p w14:paraId="1B7F0922" w14:textId="77777777" w:rsidR="00877976" w:rsidRPr="00FF6D44" w:rsidRDefault="0087797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886" w:type="dxa"/>
            <w:vAlign w:val="center"/>
          </w:tcPr>
          <w:p w14:paraId="738E20A3" w14:textId="1F435DC6" w:rsidR="00877976" w:rsidRDefault="00A90989" w:rsidP="00BC3CCB">
            <w:pPr>
              <w:jc w:val="left"/>
            </w:pPr>
            <w:r w:rsidRPr="00A90989">
              <w:rPr>
                <w:noProof/>
              </w:rPr>
              <w:drawing>
                <wp:inline distT="0" distB="0" distL="0" distR="0" wp14:anchorId="76713EF5" wp14:editId="6FD143A2">
                  <wp:extent cx="2407920" cy="1030627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8560" cy="10309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2E870267" w14:textId="2B55B3A8" w:rsidR="00877976" w:rsidRDefault="00A90989" w:rsidP="00BC3CCB">
            <w:pPr>
              <w:jc w:val="center"/>
            </w:pPr>
            <w:r w:rsidRPr="00A90989">
              <w:rPr>
                <w:noProof/>
              </w:rPr>
              <w:drawing>
                <wp:inline distT="0" distB="0" distL="0" distR="0" wp14:anchorId="11D9F333" wp14:editId="6AF1C8B2">
                  <wp:extent cx="2931795" cy="941646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7159" cy="962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6C26E8" w14:textId="0CD2D379" w:rsidR="00877976" w:rsidRDefault="00877976" w:rsidP="00877976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5156588E" w14:textId="20A9471B" w:rsidR="00877976" w:rsidRDefault="0059433F" w:rsidP="0059433F">
      <w:pPr>
        <w:spacing w:after="200" w:line="276" w:lineRule="auto"/>
        <w:jc w:val="left"/>
      </w:pPr>
      <w:r>
        <w:br w:type="page"/>
      </w:r>
    </w:p>
    <w:p w14:paraId="5711C472" w14:textId="20F9D98A" w:rsidR="000D7788" w:rsidRPr="00D446C2" w:rsidRDefault="000D7788" w:rsidP="000D7788">
      <w:pPr>
        <w:pStyle w:val="10"/>
      </w:pPr>
      <w:bookmarkStart w:id="8" w:name="_Toc118317392"/>
      <w:r>
        <w:lastRenderedPageBreak/>
        <w:t>Задание 3</w:t>
      </w:r>
      <w:bookmarkEnd w:id="8"/>
    </w:p>
    <w:p w14:paraId="03682FF3" w14:textId="6B5D1C5E" w:rsidR="00877976" w:rsidRDefault="00877976" w:rsidP="00877976">
      <w:pPr>
        <w:pStyle w:val="2"/>
      </w:pPr>
      <w:bookmarkStart w:id="9" w:name="_Toc118317393"/>
      <w:r>
        <w:t>3.1. Постановка задачи</w:t>
      </w:r>
      <w:bookmarkEnd w:id="9"/>
    </w:p>
    <w:p w14:paraId="0DC778BF" w14:textId="7CEBBCC2" w:rsidR="00E77076" w:rsidRPr="000F4C35" w:rsidRDefault="00E77076" w:rsidP="00E77076">
      <w:pPr>
        <w:widowControl w:val="0"/>
      </w:pPr>
      <w:r w:rsidRPr="000F4C35">
        <w:t>Написать  программы, которые вычисляют выражения:</w:t>
      </w:r>
    </w:p>
    <w:p w14:paraId="386FFA60" w14:textId="77777777" w:rsidR="00E77076" w:rsidRPr="000F4C35" w:rsidRDefault="00E77076" w:rsidP="00E77076">
      <w:pPr>
        <w:widowControl w:val="0"/>
        <w:jc w:val="center"/>
      </w:pPr>
      <w:r w:rsidRPr="000F4C35">
        <w:rPr>
          <w:position w:val="-30"/>
        </w:rPr>
        <w:object w:dxaOrig="1460" w:dyaOrig="720" w14:anchorId="61E34327">
          <v:shape id="_x0000_i1028" type="#_x0000_t75" style="width:73.2pt;height:36pt" o:ole="">
            <v:imagedata r:id="rId21" o:title=""/>
          </v:shape>
          <o:OLEObject Type="Embed" ProgID="Equation.3" ShapeID="_x0000_i1028" DrawAspect="Content" ObjectID="_1731028858" r:id="rId22"/>
        </w:object>
      </w:r>
      <w:r w:rsidRPr="000F4C35">
        <w:t xml:space="preserve">, </w:t>
      </w:r>
      <w:r w:rsidRPr="000F4C35">
        <w:rPr>
          <w:position w:val="-30"/>
        </w:rPr>
        <w:object w:dxaOrig="859" w:dyaOrig="720" w14:anchorId="66942D1F">
          <v:shape id="_x0000_i1029" type="#_x0000_t75" style="width:43.2pt;height:36pt" o:ole="">
            <v:imagedata r:id="rId23" o:title=""/>
          </v:shape>
          <o:OLEObject Type="Embed" ProgID="Equation.3" ShapeID="_x0000_i1029" DrawAspect="Content" ObjectID="_1731028859" r:id="rId24"/>
        </w:object>
      </w:r>
      <w:r w:rsidRPr="00E77076">
        <w:t xml:space="preserve">, </w:t>
      </w:r>
      <w:r w:rsidRPr="000F4C35">
        <w:rPr>
          <w:position w:val="-38"/>
        </w:rPr>
        <w:object w:dxaOrig="3280" w:dyaOrig="900" w14:anchorId="5D93E510">
          <v:shape id="_x0000_i1030" type="#_x0000_t75" style="width:163.8pt;height:45pt" o:ole="">
            <v:imagedata r:id="rId25" o:title=""/>
          </v:shape>
          <o:OLEObject Type="Embed" ProgID="Equation.DSMT4" ShapeID="_x0000_i1030" DrawAspect="Content" ObjectID="_1731028860" r:id="rId26"/>
        </w:object>
      </w:r>
    </w:p>
    <w:p w14:paraId="6E162055" w14:textId="77777777" w:rsidR="00E77076" w:rsidRPr="00E77076" w:rsidRDefault="00E77076" w:rsidP="00E77076"/>
    <w:p w14:paraId="6FEE8974" w14:textId="6EA2A12D" w:rsidR="00877976" w:rsidRDefault="00877976" w:rsidP="00877976">
      <w:pPr>
        <w:pStyle w:val="2"/>
      </w:pPr>
      <w:bookmarkStart w:id="10" w:name="_Toc118317394"/>
      <w:r>
        <w:t>3</w:t>
      </w:r>
      <w:r w:rsidRPr="000E7842">
        <w:t xml:space="preserve">.2. </w:t>
      </w:r>
      <w:r>
        <w:t>Решение</w:t>
      </w:r>
      <w:r w:rsidRPr="000E7842">
        <w:t xml:space="preserve"> </w:t>
      </w:r>
      <w:r>
        <w:t>задачи</w:t>
      </w:r>
      <w:r w:rsidRPr="000E7842">
        <w:t xml:space="preserve">, </w:t>
      </w:r>
      <w:r>
        <w:t>код</w:t>
      </w:r>
      <w:r w:rsidRPr="000E7842">
        <w:t xml:space="preserve"> </w:t>
      </w:r>
      <w:r>
        <w:t>программы</w:t>
      </w:r>
      <w:bookmarkEnd w:id="10"/>
    </w:p>
    <w:p w14:paraId="3E5ECC93" w14:textId="108B724C" w:rsidR="002A5F19" w:rsidRPr="00E2133F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proofErr w:type="spellEnd"/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proofErr w:type="spellEnd"/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02F0DD4C" w14:textId="08A12EB8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3_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f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um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um +=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(j +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int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3_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 =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mnozh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mnozh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*= j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3_3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f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mnozh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j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i-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++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for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k 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j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k &lt;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(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+j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k++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s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j-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(i-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5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k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mnozh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= s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f *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mnozh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f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return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52800756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</w:p>
    <w:p w14:paraId="4E436371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f1 = "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3_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f2 = "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3_2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f3 = "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2A5F19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3_3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700E291D" w14:textId="5AF7F026" w:rsidR="002A5F19" w:rsidRPr="00896D64" w:rsidRDefault="002A5F19" w:rsidP="002A5F19">
      <w:r w:rsidRPr="00896D64">
        <w:t>}</w:t>
      </w:r>
    </w:p>
    <w:p w14:paraId="45941AB4" w14:textId="19198F02" w:rsidR="00877976" w:rsidRPr="00D446C2" w:rsidRDefault="00877976" w:rsidP="0059433F">
      <w:pPr>
        <w:pStyle w:val="2"/>
      </w:pPr>
      <w:bookmarkStart w:id="11" w:name="_Toc118317395"/>
      <w:r w:rsidRPr="00952BA6">
        <w:t>3</w:t>
      </w:r>
      <w:r>
        <w:t>.3. Тестирование работы программы с проверкой</w:t>
      </w:r>
      <w:bookmarkEnd w:id="11"/>
    </w:p>
    <w:p w14:paraId="43B6802D" w14:textId="4B600B00" w:rsidR="00952BA6" w:rsidRDefault="00952BA6" w:rsidP="00952BA6"/>
    <w:p w14:paraId="3E92D1DF" w14:textId="218A2DCF" w:rsidR="00952BA6" w:rsidRDefault="00952BA6" w:rsidP="00952BA6"/>
    <w:p w14:paraId="4D0C10DA" w14:textId="77777777" w:rsidR="00952BA6" w:rsidRPr="00955A36" w:rsidRDefault="00952BA6" w:rsidP="00952BA6"/>
    <w:p w14:paraId="72CE47BC" w14:textId="5D8216E0" w:rsidR="00952BA6" w:rsidRPr="00952BA6" w:rsidRDefault="00952BA6" w:rsidP="00952BA6">
      <w:pPr>
        <w:jc w:val="right"/>
      </w:pPr>
      <w:r>
        <w:t xml:space="preserve">Таблица </w:t>
      </w:r>
      <w:r w:rsidRPr="00952BA6">
        <w:t>3</w:t>
      </w:r>
    </w:p>
    <w:p w14:paraId="6EA2DC4C" w14:textId="77777777" w:rsidR="00952BA6" w:rsidRDefault="00952BA6" w:rsidP="00952BA6">
      <w:pPr>
        <w:jc w:val="center"/>
      </w:pPr>
      <w:r>
        <w:lastRenderedPageBreak/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56"/>
        <w:gridCol w:w="5255"/>
        <w:gridCol w:w="3660"/>
      </w:tblGrid>
      <w:tr w:rsidR="00952BA6" w14:paraId="3D2CC504" w14:textId="77777777" w:rsidTr="008A026B">
        <w:tc>
          <w:tcPr>
            <w:tcW w:w="656" w:type="dxa"/>
          </w:tcPr>
          <w:p w14:paraId="78EA4A1D" w14:textId="77777777" w:rsidR="00952BA6" w:rsidRDefault="00952BA6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255" w:type="dxa"/>
          </w:tcPr>
          <w:p w14:paraId="4F2A3A23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660" w:type="dxa"/>
          </w:tcPr>
          <w:p w14:paraId="22053772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952BA6" w14:paraId="469D9673" w14:textId="77777777" w:rsidTr="008A026B">
        <w:tc>
          <w:tcPr>
            <w:tcW w:w="656" w:type="dxa"/>
            <w:vAlign w:val="center"/>
          </w:tcPr>
          <w:p w14:paraId="798EF18F" w14:textId="77777777" w:rsidR="00952BA6" w:rsidRPr="00FF6D44" w:rsidRDefault="00952BA6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255" w:type="dxa"/>
            <w:vAlign w:val="center"/>
          </w:tcPr>
          <w:p w14:paraId="7BD5E33F" w14:textId="5D2F60DA" w:rsidR="00952BA6" w:rsidRDefault="00B43CC6" w:rsidP="00BC3CCB">
            <w:pPr>
              <w:jc w:val="left"/>
            </w:pPr>
            <w:r w:rsidRPr="00B43CC6">
              <w:rPr>
                <w:noProof/>
              </w:rPr>
              <w:drawing>
                <wp:inline distT="0" distB="0" distL="0" distR="0" wp14:anchorId="7DA38001" wp14:editId="5D2D096F">
                  <wp:extent cx="2529840" cy="709122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5391" cy="7106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60" w:type="dxa"/>
            <w:vAlign w:val="center"/>
          </w:tcPr>
          <w:p w14:paraId="577BE218" w14:textId="21AA8E55" w:rsidR="00952BA6" w:rsidRDefault="00952BA6" w:rsidP="00BC3CCB">
            <w:pPr>
              <w:jc w:val="center"/>
            </w:pPr>
          </w:p>
        </w:tc>
      </w:tr>
    </w:tbl>
    <w:p w14:paraId="1D5C990B" w14:textId="1F5B0DBD" w:rsidR="00952BA6" w:rsidRDefault="00952BA6" w:rsidP="00952BA6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</w:t>
      </w:r>
    </w:p>
    <w:p w14:paraId="5EC6BB3E" w14:textId="77777777" w:rsidR="00952BA6" w:rsidRPr="00952BA6" w:rsidRDefault="00952BA6" w:rsidP="00877976">
      <w:pPr>
        <w:rPr>
          <w:sz w:val="22"/>
        </w:rPr>
      </w:pPr>
    </w:p>
    <w:p w14:paraId="2C1B5614" w14:textId="446D5370" w:rsidR="000D7788" w:rsidRPr="00D446C2" w:rsidRDefault="000D7788" w:rsidP="000D7788">
      <w:pPr>
        <w:pStyle w:val="10"/>
      </w:pPr>
      <w:bookmarkStart w:id="12" w:name="_Toc118317396"/>
      <w:r>
        <w:t>Задание 4</w:t>
      </w:r>
      <w:bookmarkEnd w:id="12"/>
    </w:p>
    <w:p w14:paraId="1091F08C" w14:textId="72C1E099" w:rsidR="00952BA6" w:rsidRPr="00D446C2" w:rsidRDefault="00952BA6" w:rsidP="00952BA6">
      <w:pPr>
        <w:pStyle w:val="2"/>
      </w:pPr>
      <w:bookmarkStart w:id="13" w:name="_Toc118317397"/>
      <w:r>
        <w:t>4.1. Постановка задачи</w:t>
      </w:r>
      <w:bookmarkEnd w:id="13"/>
    </w:p>
    <w:p w14:paraId="3E241685" w14:textId="78E89EC0" w:rsidR="000D7788" w:rsidRDefault="00E77076" w:rsidP="00E77076">
      <w:pPr>
        <w:spacing w:line="216" w:lineRule="auto"/>
      </w:pPr>
      <w:r w:rsidRPr="006E4442">
        <w:t>Пользователь вводит десятичную дробь (например, 0,2345 – у дроби нет целой части, если пользователь введет число, где есть целая часть, то должно выплыть сообщение об ошибке). Написать программу перевода десятичной дроби из десятичной системы счисления в систему счисления с основанием, которое пользователь вводит с клавиатуры (вводим ограничения на системы счисления, в которых есть буквенное обозначение цифр, так же не может быть введено 0 и 1 как основание системы счисления). После перевода сделать проверку, определить погрешность, если она есть. Пользователь может выбирать систему счисления до бесконечности, т.е. необходимо предусмотреть внешний цикл с вопросом к пользователю о необходимости продолжать перевод из одной системы счисления в другую.</w:t>
      </w:r>
    </w:p>
    <w:p w14:paraId="7711527A" w14:textId="032ACDC0" w:rsidR="001F7E52" w:rsidRPr="002A5F19" w:rsidRDefault="001F7E52" w:rsidP="001F7E52">
      <w:pPr>
        <w:pStyle w:val="2"/>
      </w:pPr>
      <w:bookmarkStart w:id="14" w:name="_Toc118317398"/>
      <w:r w:rsidRPr="002A5F19">
        <w:t xml:space="preserve">4.2. </w:t>
      </w:r>
      <w:r>
        <w:t>Решение</w:t>
      </w:r>
      <w:r w:rsidRPr="002A5F19">
        <w:t xml:space="preserve"> </w:t>
      </w:r>
      <w:r>
        <w:t>задачи</w:t>
      </w:r>
      <w:r w:rsidRPr="002A5F19">
        <w:t xml:space="preserve">, </w:t>
      </w:r>
      <w:r>
        <w:t>код</w:t>
      </w:r>
      <w:r w:rsidRPr="002A5F19">
        <w:t xml:space="preserve"> </w:t>
      </w:r>
      <w:r>
        <w:t>программы</w:t>
      </w:r>
      <w:bookmarkEnd w:id="14"/>
    </w:p>
    <w:p w14:paraId="7EEFDF10" w14:textId="4F459DD9" w:rsidR="002A5F19" w:rsidRPr="00E2133F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proofErr w:type="spellEnd"/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proofErr w:type="spellEnd"/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39E8C0C9" w14:textId="5E75DA6D" w:rsid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4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int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/*  String a1 = </w:t>
      </w:r>
      <w:proofErr w:type="spellStart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Double.toString</w:t>
      </w:r>
      <w:proofErr w:type="spellEnd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(a)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double end = 0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for (int </w:t>
      </w:r>
      <w:proofErr w:type="spellStart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= 2; </w:t>
      </w:r>
      <w:proofErr w:type="spellStart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 xml:space="preserve"> &lt;= a1.length(); </w:t>
      </w:r>
      <w:proofErr w:type="spellStart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++){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char t = a1.charAt(</w:t>
      </w:r>
      <w:proofErr w:type="spellStart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)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int k = t - '0'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double pre = k * pow(</w:t>
      </w:r>
      <w:proofErr w:type="spellStart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sc</w:t>
      </w:r>
      <w:proofErr w:type="spellEnd"/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t>,-(i-1))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    end =+ pre;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}*/</w:t>
      </w:r>
      <w:r w:rsidRPr="002A5F19">
        <w:rPr>
          <w:rFonts w:ascii="Courier New" w:eastAsia="Times New Roman" w:hAnsi="Courier New" w:cs="Courier New"/>
          <w:color w:val="808080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 =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result 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while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a !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a *=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</w:t>
      </w:r>
      <w:proofErr w:type="spellEnd"/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a - (a %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result =+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*n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*=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a = a % </w:t>
      </w:r>
      <w:r w:rsidRPr="002A5F19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2A5F19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result)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6CD43705" w14:textId="77777777" w:rsidR="002A5F19" w:rsidRPr="002A5F19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2A5F19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2A5F19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2A5F19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</w:p>
    <w:p w14:paraId="6AE9C3A7" w14:textId="23285641" w:rsidR="002A5F19" w:rsidRPr="002A5F19" w:rsidRDefault="002A5F19" w:rsidP="00B43CC6">
      <w:pPr>
        <w:pStyle w:val="HTML"/>
        <w:shd w:val="clear" w:color="auto" w:fill="2B2B2B"/>
        <w:rPr>
          <w:color w:val="A9B7C6"/>
          <w:lang w:val="en-US"/>
        </w:rPr>
      </w:pPr>
      <w:proofErr w:type="spellStart"/>
      <w:r w:rsidRPr="002A5F19">
        <w:rPr>
          <w:color w:val="A9B7C6"/>
          <w:lang w:val="en-US"/>
        </w:rPr>
        <w:t>System.</w:t>
      </w:r>
      <w:r w:rsidRPr="002A5F19">
        <w:rPr>
          <w:i/>
          <w:iCs/>
          <w:color w:val="9876AA"/>
          <w:lang w:val="en-US"/>
        </w:rPr>
        <w:t>out</w:t>
      </w:r>
      <w:r w:rsidRPr="002A5F19">
        <w:rPr>
          <w:color w:val="A9B7C6"/>
          <w:lang w:val="en-US"/>
        </w:rPr>
        <w:t>.println</w:t>
      </w:r>
      <w:proofErr w:type="spellEnd"/>
      <w:r w:rsidRPr="002A5F19">
        <w:rPr>
          <w:color w:val="A9B7C6"/>
          <w:lang w:val="en-US"/>
        </w:rPr>
        <w:t>(</w:t>
      </w:r>
      <w:r w:rsidRPr="002A5F19">
        <w:rPr>
          <w:color w:val="6A8759"/>
          <w:lang w:val="en-US"/>
        </w:rPr>
        <w:t>"Input number"</w:t>
      </w:r>
      <w:r w:rsidRPr="002A5F19">
        <w:rPr>
          <w:color w:val="A9B7C6"/>
          <w:lang w:val="en-US"/>
        </w:rPr>
        <w:t>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double </w:t>
      </w:r>
      <w:r w:rsidRPr="002A5F19">
        <w:rPr>
          <w:color w:val="A9B7C6"/>
          <w:lang w:val="en-US"/>
        </w:rPr>
        <w:t xml:space="preserve">a = </w:t>
      </w:r>
      <w:proofErr w:type="spellStart"/>
      <w:r w:rsidRPr="002A5F19">
        <w:rPr>
          <w:color w:val="A9B7C6"/>
          <w:lang w:val="en-US"/>
        </w:rPr>
        <w:t>in.nextDouble</w:t>
      </w:r>
      <w:proofErr w:type="spellEnd"/>
      <w:r w:rsidRPr="002A5F19">
        <w:rPr>
          <w:color w:val="A9B7C6"/>
          <w:lang w:val="en-US"/>
        </w:rPr>
        <w:t>(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int </w:t>
      </w:r>
      <w:r w:rsidRPr="002A5F19">
        <w:rPr>
          <w:color w:val="A9B7C6"/>
          <w:lang w:val="en-US"/>
        </w:rPr>
        <w:t xml:space="preserve">ask = </w:t>
      </w:r>
      <w:r w:rsidRPr="002A5F19">
        <w:rPr>
          <w:color w:val="6897BB"/>
          <w:lang w:val="en-US"/>
        </w:rPr>
        <w:t>1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while </w:t>
      </w:r>
      <w:r w:rsidRPr="002A5F19">
        <w:rPr>
          <w:color w:val="A9B7C6"/>
          <w:lang w:val="en-US"/>
        </w:rPr>
        <w:t xml:space="preserve">(ask == </w:t>
      </w:r>
      <w:r w:rsidRPr="002A5F19">
        <w:rPr>
          <w:color w:val="6897BB"/>
          <w:lang w:val="en-US"/>
        </w:rPr>
        <w:t>1</w:t>
      </w:r>
      <w:r w:rsidRPr="002A5F19">
        <w:rPr>
          <w:color w:val="A9B7C6"/>
          <w:lang w:val="en-US"/>
        </w:rPr>
        <w:t>){</w:t>
      </w:r>
      <w:r w:rsidRPr="002A5F19">
        <w:rPr>
          <w:color w:val="A9B7C6"/>
          <w:lang w:val="en-US"/>
        </w:rPr>
        <w:br/>
        <w:t xml:space="preserve">    </w:t>
      </w:r>
      <w:proofErr w:type="spellStart"/>
      <w:r w:rsidRPr="002A5F19">
        <w:rPr>
          <w:color w:val="A9B7C6"/>
          <w:lang w:val="en-US"/>
        </w:rPr>
        <w:t>System.</w:t>
      </w:r>
      <w:r w:rsidRPr="002A5F19">
        <w:rPr>
          <w:i/>
          <w:iCs/>
          <w:color w:val="9876AA"/>
          <w:lang w:val="en-US"/>
        </w:rPr>
        <w:t>out</w:t>
      </w:r>
      <w:r w:rsidRPr="002A5F19">
        <w:rPr>
          <w:color w:val="A9B7C6"/>
          <w:lang w:val="en-US"/>
        </w:rPr>
        <w:t>.println</w:t>
      </w:r>
      <w:proofErr w:type="spellEnd"/>
      <w:r w:rsidRPr="002A5F19">
        <w:rPr>
          <w:color w:val="A9B7C6"/>
          <w:lang w:val="en-US"/>
        </w:rPr>
        <w:t>(</w:t>
      </w:r>
      <w:r w:rsidRPr="002A5F19">
        <w:rPr>
          <w:color w:val="6A8759"/>
          <w:lang w:val="en-US"/>
        </w:rPr>
        <w:t xml:space="preserve">"Input </w:t>
      </w:r>
      <w:proofErr w:type="spellStart"/>
      <w:r w:rsidRPr="002A5F19">
        <w:rPr>
          <w:color w:val="6A8759"/>
          <w:lang w:val="en-US"/>
        </w:rPr>
        <w:t>sc</w:t>
      </w:r>
      <w:proofErr w:type="spellEnd"/>
      <w:r w:rsidRPr="002A5F19">
        <w:rPr>
          <w:color w:val="6A8759"/>
          <w:lang w:val="en-US"/>
        </w:rPr>
        <w:t>"</w:t>
      </w:r>
      <w:r w:rsidRPr="002A5F19">
        <w:rPr>
          <w:color w:val="A9B7C6"/>
          <w:lang w:val="en-US"/>
        </w:rPr>
        <w:t>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    int </w:t>
      </w:r>
      <w:proofErr w:type="spellStart"/>
      <w:r w:rsidRPr="002A5F19">
        <w:rPr>
          <w:color w:val="A9B7C6"/>
          <w:lang w:val="en-US"/>
        </w:rPr>
        <w:t>sc</w:t>
      </w:r>
      <w:proofErr w:type="spellEnd"/>
      <w:r w:rsidRPr="002A5F19">
        <w:rPr>
          <w:color w:val="A9B7C6"/>
          <w:lang w:val="en-US"/>
        </w:rPr>
        <w:t xml:space="preserve"> = </w:t>
      </w:r>
      <w:proofErr w:type="spellStart"/>
      <w:r w:rsidRPr="002A5F19">
        <w:rPr>
          <w:color w:val="A9B7C6"/>
          <w:lang w:val="en-US"/>
        </w:rPr>
        <w:t>in.nextInt</w:t>
      </w:r>
      <w:proofErr w:type="spellEnd"/>
      <w:r w:rsidRPr="002A5F19">
        <w:rPr>
          <w:color w:val="A9B7C6"/>
          <w:lang w:val="en-US"/>
        </w:rPr>
        <w:t>(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</w:r>
      <w:r w:rsidRPr="002A5F19">
        <w:rPr>
          <w:color w:val="CC7832"/>
          <w:lang w:val="en-US"/>
        </w:rPr>
        <w:lastRenderedPageBreak/>
        <w:t xml:space="preserve">    </w:t>
      </w:r>
      <w:r w:rsidR="00B43CC6" w:rsidRPr="00B43CC6">
        <w:rPr>
          <w:color w:val="CC7832"/>
          <w:lang w:val="en-US"/>
        </w:rPr>
        <w:t xml:space="preserve">if </w:t>
      </w:r>
      <w:r w:rsidR="00B43CC6" w:rsidRPr="00B43CC6">
        <w:rPr>
          <w:color w:val="A9B7C6"/>
          <w:lang w:val="en-US"/>
        </w:rPr>
        <w:t>(</w:t>
      </w:r>
      <w:proofErr w:type="spellStart"/>
      <w:r w:rsidR="00B43CC6" w:rsidRPr="00B43CC6">
        <w:rPr>
          <w:color w:val="A9B7C6"/>
          <w:lang w:val="en-US"/>
        </w:rPr>
        <w:t>sc</w:t>
      </w:r>
      <w:proofErr w:type="spellEnd"/>
      <w:r w:rsidR="00B43CC6" w:rsidRPr="00B43CC6">
        <w:rPr>
          <w:color w:val="A9B7C6"/>
          <w:lang w:val="en-US"/>
        </w:rPr>
        <w:t xml:space="preserve"> &gt;=</w:t>
      </w:r>
      <w:r w:rsidR="00B43CC6" w:rsidRPr="00B43CC6">
        <w:rPr>
          <w:color w:val="6897BB"/>
          <w:lang w:val="en-US"/>
        </w:rPr>
        <w:t xml:space="preserve">2 </w:t>
      </w:r>
      <w:r w:rsidR="00B43CC6" w:rsidRPr="00B43CC6">
        <w:rPr>
          <w:color w:val="A9B7C6"/>
          <w:lang w:val="en-US"/>
        </w:rPr>
        <w:t xml:space="preserve">&amp;&amp; </w:t>
      </w:r>
      <w:proofErr w:type="spellStart"/>
      <w:r w:rsidR="00B43CC6" w:rsidRPr="00B43CC6">
        <w:rPr>
          <w:color w:val="A9B7C6"/>
          <w:lang w:val="en-US"/>
        </w:rPr>
        <w:t>sc</w:t>
      </w:r>
      <w:proofErr w:type="spellEnd"/>
      <w:r w:rsidR="00B43CC6" w:rsidRPr="00B43CC6">
        <w:rPr>
          <w:color w:val="A9B7C6"/>
          <w:lang w:val="en-US"/>
        </w:rPr>
        <w:t xml:space="preserve"> &lt;= </w:t>
      </w:r>
      <w:r w:rsidR="00B43CC6" w:rsidRPr="00B43CC6">
        <w:rPr>
          <w:color w:val="6897BB"/>
          <w:lang w:val="en-US"/>
        </w:rPr>
        <w:t xml:space="preserve">10 </w:t>
      </w:r>
      <w:r w:rsidR="00B43CC6" w:rsidRPr="00B43CC6">
        <w:rPr>
          <w:color w:val="A9B7C6"/>
          <w:lang w:val="en-US"/>
        </w:rPr>
        <w:t>&amp;&amp; a&lt;</w:t>
      </w:r>
      <w:r w:rsidR="00B43CC6" w:rsidRPr="00B43CC6">
        <w:rPr>
          <w:color w:val="6897BB"/>
          <w:lang w:val="en-US"/>
        </w:rPr>
        <w:t xml:space="preserve">1 </w:t>
      </w:r>
      <w:r w:rsidR="00B43CC6" w:rsidRPr="00B43CC6">
        <w:rPr>
          <w:color w:val="A9B7C6"/>
          <w:lang w:val="en-US"/>
        </w:rPr>
        <w:t>&amp;&amp; a&gt;</w:t>
      </w:r>
      <w:r w:rsidR="00B43CC6" w:rsidRPr="00B43CC6">
        <w:rPr>
          <w:color w:val="6897BB"/>
          <w:lang w:val="en-US"/>
        </w:rPr>
        <w:t>0</w:t>
      </w:r>
      <w:r w:rsidR="00B43CC6" w:rsidRPr="00B43CC6">
        <w:rPr>
          <w:color w:val="A9B7C6"/>
          <w:lang w:val="en-US"/>
        </w:rPr>
        <w:t>){</w:t>
      </w:r>
      <w:r w:rsidRPr="002A5F19">
        <w:rPr>
          <w:color w:val="A9B7C6"/>
          <w:lang w:val="en-US"/>
        </w:rPr>
        <w:br/>
        <w:t xml:space="preserve">        </w:t>
      </w:r>
      <w:r w:rsidRPr="002A5F19">
        <w:rPr>
          <w:i/>
          <w:iCs/>
          <w:color w:val="A9B7C6"/>
          <w:lang w:val="en-US"/>
        </w:rPr>
        <w:t>num4</w:t>
      </w:r>
      <w:r w:rsidRPr="002A5F19">
        <w:rPr>
          <w:color w:val="A9B7C6"/>
          <w:lang w:val="en-US"/>
        </w:rPr>
        <w:t>(</w:t>
      </w:r>
      <w:proofErr w:type="spellStart"/>
      <w:r w:rsidRPr="002A5F19">
        <w:rPr>
          <w:color w:val="A9B7C6"/>
          <w:lang w:val="en-US"/>
        </w:rPr>
        <w:t>a</w:t>
      </w:r>
      <w:r w:rsidRPr="002A5F19">
        <w:rPr>
          <w:color w:val="CC7832"/>
          <w:lang w:val="en-US"/>
        </w:rPr>
        <w:t>,</w:t>
      </w:r>
      <w:r w:rsidRPr="002A5F19">
        <w:rPr>
          <w:color w:val="A9B7C6"/>
          <w:lang w:val="en-US"/>
        </w:rPr>
        <w:t>sc</w:t>
      </w:r>
      <w:proofErr w:type="spellEnd"/>
      <w:r w:rsidRPr="002A5F19">
        <w:rPr>
          <w:color w:val="A9B7C6"/>
          <w:lang w:val="en-US"/>
        </w:rPr>
        <w:t>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    </w:t>
      </w:r>
      <w:r w:rsidRPr="002A5F19">
        <w:rPr>
          <w:color w:val="A9B7C6"/>
          <w:lang w:val="en-US"/>
        </w:rPr>
        <w:t>}</w:t>
      </w:r>
      <w:r w:rsidRPr="002A5F19">
        <w:rPr>
          <w:color w:val="A9B7C6"/>
          <w:lang w:val="en-US"/>
        </w:rPr>
        <w:br/>
        <w:t xml:space="preserve">    </w:t>
      </w:r>
      <w:proofErr w:type="spellStart"/>
      <w:r w:rsidRPr="002A5F19">
        <w:rPr>
          <w:color w:val="A9B7C6"/>
          <w:lang w:val="en-US"/>
        </w:rPr>
        <w:t>System.</w:t>
      </w:r>
      <w:r w:rsidRPr="002A5F19">
        <w:rPr>
          <w:i/>
          <w:iCs/>
          <w:color w:val="9876AA"/>
          <w:lang w:val="en-US"/>
        </w:rPr>
        <w:t>out</w:t>
      </w:r>
      <w:r w:rsidRPr="002A5F19">
        <w:rPr>
          <w:color w:val="A9B7C6"/>
          <w:lang w:val="en-US"/>
        </w:rPr>
        <w:t>.println</w:t>
      </w:r>
      <w:proofErr w:type="spellEnd"/>
      <w:r w:rsidRPr="002A5F19">
        <w:rPr>
          <w:color w:val="A9B7C6"/>
          <w:lang w:val="en-US"/>
        </w:rPr>
        <w:t>(</w:t>
      </w:r>
      <w:r w:rsidRPr="002A5F19">
        <w:rPr>
          <w:color w:val="6A8759"/>
          <w:lang w:val="en-US"/>
        </w:rPr>
        <w:t xml:space="preserve">"Do u want to change </w:t>
      </w:r>
      <w:proofErr w:type="spellStart"/>
      <w:r w:rsidRPr="002A5F19">
        <w:rPr>
          <w:color w:val="6A8759"/>
          <w:lang w:val="en-US"/>
        </w:rPr>
        <w:t>sc</w:t>
      </w:r>
      <w:proofErr w:type="spellEnd"/>
      <w:r w:rsidRPr="002A5F19">
        <w:rPr>
          <w:color w:val="6A8759"/>
          <w:lang w:val="en-US"/>
        </w:rPr>
        <w:t xml:space="preserve"> 1-yes, else - number no"</w:t>
      </w:r>
      <w:r w:rsidRPr="002A5F19">
        <w:rPr>
          <w:color w:val="A9B7C6"/>
          <w:lang w:val="en-US"/>
        </w:rPr>
        <w:t>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  <w:t xml:space="preserve">    </w:t>
      </w:r>
      <w:r w:rsidRPr="002A5F19">
        <w:rPr>
          <w:color w:val="A9B7C6"/>
          <w:lang w:val="en-US"/>
        </w:rPr>
        <w:t xml:space="preserve">ask = </w:t>
      </w:r>
      <w:proofErr w:type="spellStart"/>
      <w:r w:rsidRPr="002A5F19">
        <w:rPr>
          <w:color w:val="A9B7C6"/>
          <w:lang w:val="en-US"/>
        </w:rPr>
        <w:t>in.nextInt</w:t>
      </w:r>
      <w:proofErr w:type="spellEnd"/>
      <w:r w:rsidRPr="002A5F19">
        <w:rPr>
          <w:color w:val="A9B7C6"/>
          <w:lang w:val="en-US"/>
        </w:rPr>
        <w:t>()</w:t>
      </w:r>
      <w:r w:rsidRPr="002A5F19">
        <w:rPr>
          <w:color w:val="CC7832"/>
          <w:lang w:val="en-US"/>
        </w:rPr>
        <w:t>;</w:t>
      </w:r>
      <w:r w:rsidRPr="002A5F19">
        <w:rPr>
          <w:color w:val="CC7832"/>
          <w:lang w:val="en-US"/>
        </w:rPr>
        <w:br/>
      </w:r>
      <w:r w:rsidRPr="002A5F19">
        <w:rPr>
          <w:color w:val="A9B7C6"/>
          <w:lang w:val="en-US"/>
        </w:rPr>
        <w:t>}</w:t>
      </w:r>
    </w:p>
    <w:p w14:paraId="7A35B987" w14:textId="1BD2BB5F" w:rsidR="002A5F19" w:rsidRPr="00896D64" w:rsidRDefault="002A5F19" w:rsidP="002A5F19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</w:pP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</w:p>
    <w:p w14:paraId="1C23FA2C" w14:textId="77777777" w:rsidR="00DC6A6F" w:rsidRPr="00896D64" w:rsidRDefault="00DC6A6F" w:rsidP="00DC6A6F"/>
    <w:p w14:paraId="7F2EC5ED" w14:textId="6F507621" w:rsidR="006837BA" w:rsidRDefault="001F7E52" w:rsidP="003440F4">
      <w:pPr>
        <w:pStyle w:val="2"/>
      </w:pPr>
      <w:bookmarkStart w:id="15" w:name="_Toc118317399"/>
      <w:r>
        <w:t>4.3. Тестирование работы программы с проверкой</w:t>
      </w:r>
      <w:bookmarkEnd w:id="15"/>
    </w:p>
    <w:p w14:paraId="7CD0B942" w14:textId="77777777" w:rsidR="00E2133F" w:rsidRPr="00E2133F" w:rsidRDefault="00E2133F" w:rsidP="00E2133F"/>
    <w:p w14:paraId="3126C1CF" w14:textId="25AF3B73" w:rsidR="000D7788" w:rsidRPr="00D446C2" w:rsidRDefault="000D7788" w:rsidP="000D7788">
      <w:pPr>
        <w:pStyle w:val="10"/>
      </w:pPr>
      <w:bookmarkStart w:id="16" w:name="_Toc118317400"/>
      <w:r>
        <w:t xml:space="preserve">Задание </w:t>
      </w:r>
      <w:bookmarkEnd w:id="16"/>
      <w:r w:rsidR="00E77076">
        <w:t>6</w:t>
      </w:r>
    </w:p>
    <w:p w14:paraId="17A78BCA" w14:textId="711B991D" w:rsidR="006837BA" w:rsidRDefault="00E77076" w:rsidP="006837BA">
      <w:pPr>
        <w:pStyle w:val="2"/>
      </w:pPr>
      <w:bookmarkStart w:id="17" w:name="_Toc118317401"/>
      <w:r>
        <w:t>6</w:t>
      </w:r>
      <w:r w:rsidR="006837BA">
        <w:t>.1. Постановка задачи</w:t>
      </w:r>
      <w:bookmarkEnd w:id="17"/>
    </w:p>
    <w:p w14:paraId="4ACDD336" w14:textId="552CAB30" w:rsidR="00F60C9A" w:rsidRPr="00F60C9A" w:rsidRDefault="00F60C9A" w:rsidP="00F60C9A">
      <w:r w:rsidRPr="00D33B56">
        <w:t xml:space="preserve">Переделать программу (класс) задания 6 лабораторной работы 5 о попадании точки в область в класс без метода </w:t>
      </w:r>
      <w:r w:rsidRPr="00D33B56">
        <w:rPr>
          <w:lang w:val="en-US"/>
        </w:rPr>
        <w:t>main</w:t>
      </w:r>
      <w:r w:rsidRPr="00D33B56">
        <w:t xml:space="preserve"> с названием </w:t>
      </w:r>
      <w:r w:rsidRPr="00D33B56">
        <w:rPr>
          <w:lang w:val="en-US"/>
        </w:rPr>
        <w:t>Oblast</w:t>
      </w:r>
      <w:r w:rsidRPr="00D33B56">
        <w:t xml:space="preserve">. Метод </w:t>
      </w:r>
      <w:r w:rsidRPr="00D33B56">
        <w:rPr>
          <w:lang w:val="en-US"/>
        </w:rPr>
        <w:t>main</w:t>
      </w:r>
      <w:r w:rsidRPr="00D33B56">
        <w:t xml:space="preserve"> заменить на метод </w:t>
      </w:r>
      <w:r w:rsidRPr="00D33B56">
        <w:rPr>
          <w:lang w:val="en-US"/>
        </w:rPr>
        <w:t>Oblast</w:t>
      </w:r>
      <w:r w:rsidRPr="00D33B56">
        <w:t xml:space="preserve"> </w:t>
      </w:r>
      <w:r w:rsidRPr="00D33B56">
        <w:rPr>
          <w:lang w:val="en-US"/>
        </w:rPr>
        <w:t>c</w:t>
      </w:r>
      <w:r w:rsidRPr="00D33B56">
        <w:t xml:space="preserve"> входными данными в виде координат произвольной точки пространства и выходными данными типа </w:t>
      </w:r>
      <w:proofErr w:type="spellStart"/>
      <w:r w:rsidRPr="00D33B56">
        <w:rPr>
          <w:lang w:val="en-US"/>
        </w:rPr>
        <w:t>boolean</w:t>
      </w:r>
      <w:proofErr w:type="spellEnd"/>
      <w:r w:rsidRPr="00D33B56">
        <w:t xml:space="preserve"> (</w:t>
      </w:r>
      <w:r w:rsidRPr="00D33B56">
        <w:rPr>
          <w:lang w:val="en-US"/>
        </w:rPr>
        <w:t>true</w:t>
      </w:r>
      <w:r w:rsidRPr="00D33B56">
        <w:t xml:space="preserve"> – если точка попала в область, </w:t>
      </w:r>
      <w:r w:rsidRPr="00D33B56">
        <w:rPr>
          <w:lang w:val="en-US"/>
        </w:rPr>
        <w:t>false</w:t>
      </w:r>
      <w:r w:rsidRPr="00D33B56">
        <w:t xml:space="preserve"> – если точка не попала в область). Создать программу</w:t>
      </w:r>
      <w:r>
        <w:t>,</w:t>
      </w:r>
      <w:r w:rsidRPr="00D33B56">
        <w:t xml:space="preserve"> взаимодействующую с классом </w:t>
      </w:r>
      <w:r w:rsidRPr="00D33B56">
        <w:rPr>
          <w:lang w:val="en-US"/>
        </w:rPr>
        <w:t>Oblast</w:t>
      </w:r>
      <w:r>
        <w:t xml:space="preserve"> (без использования наследования)</w:t>
      </w:r>
      <w:r w:rsidRPr="00D33B56">
        <w:t xml:space="preserve">, в которой пользователь в цикле </w:t>
      </w:r>
      <w:r w:rsidRPr="00AD6933">
        <w:t>проверяет попадание точек в область до бесконечности, т.е. необходимо предусмотреть цикл с вопросом к пользователю о необходимости проверки точки.</w:t>
      </w:r>
    </w:p>
    <w:p w14:paraId="38FD14EC" w14:textId="121BB14A" w:rsidR="00990B66" w:rsidRDefault="00E77076" w:rsidP="00E77076">
      <w:pPr>
        <w:pStyle w:val="2"/>
      </w:pPr>
      <w:bookmarkStart w:id="18" w:name="_Toc118317402"/>
      <w:r>
        <w:t>6</w:t>
      </w:r>
      <w:r w:rsidR="00126922" w:rsidRPr="00E77076">
        <w:t xml:space="preserve">.2. </w:t>
      </w:r>
      <w:r w:rsidR="00126922">
        <w:t>Решение</w:t>
      </w:r>
      <w:r w:rsidR="00126922" w:rsidRPr="00E77076">
        <w:t xml:space="preserve"> </w:t>
      </w:r>
      <w:r w:rsidR="00126922">
        <w:t>задачи</w:t>
      </w:r>
      <w:r w:rsidR="00126922" w:rsidRPr="00E77076">
        <w:t xml:space="preserve">, </w:t>
      </w:r>
      <w:r w:rsidR="00126922">
        <w:t>код</w:t>
      </w:r>
      <w:r w:rsidR="00126922" w:rsidRPr="00E77076">
        <w:t xml:space="preserve"> </w:t>
      </w:r>
      <w:r w:rsidR="00126922">
        <w:t>программы</w:t>
      </w:r>
      <w:bookmarkEnd w:id="18"/>
    </w:p>
    <w:p w14:paraId="2463581C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*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*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class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b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6_6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class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blas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</w:t>
      </w:r>
      <w:r w:rsidRPr="00896D64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5_1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6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0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5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8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0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6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6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8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</w:t>
      </w:r>
      <w:r w:rsidRPr="00896D64">
        <w:rPr>
          <w:rFonts w:ascii="Courier New" w:eastAsia="Times New Roman" w:hAnsi="Courier New" w:cs="Courier New"/>
          <w:color w:val="FFC66D"/>
          <w:sz w:val="20"/>
          <w:szCs w:val="20"/>
          <w:lang w:eastAsia="ru-RU"/>
        </w:rPr>
        <w:t>5_2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igure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proofErr w:type="spellStart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0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8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8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3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(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+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0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(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*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-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||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gt;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!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&lt;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7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f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2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2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3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6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6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1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lastRenderedPageBreak/>
        <w:t>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0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4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&amp;&amp; 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 xml:space="preserve">1.0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||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!= -</w:t>
      </w:r>
      <w:r w:rsidRPr="00896D64">
        <w:rPr>
          <w:rFonts w:ascii="Courier New" w:eastAsia="Times New Roman" w:hAnsi="Courier New" w:cs="Courier New"/>
          <w:color w:val="6897BB"/>
          <w:sz w:val="20"/>
          <w:szCs w:val="20"/>
          <w:lang w:eastAsia="ru-RU"/>
        </w:rPr>
        <w:t>7.0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fa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}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els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tru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infigure</w:t>
      </w:r>
      <w:proofErr w:type="spellEnd"/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double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return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</w:t>
      </w:r>
      <w:r w:rsidRPr="00896D6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5_1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 xml:space="preserve">) ||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</w:t>
      </w:r>
      <w:r w:rsidRPr="00896D64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eastAsia="ru-RU"/>
        </w:rPr>
        <w:t>5_2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igure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)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>;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br/>
        <w:t xml:space="preserve">        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}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publ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896D64">
        <w:rPr>
          <w:rFonts w:ascii="Courier New" w:eastAsia="Times New Roman" w:hAnsi="Courier New" w:cs="Courier New"/>
          <w:color w:val="CC7832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Check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) {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.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rintln</w:t>
      </w:r>
      <w:proofErr w:type="spellEnd"/>
      <w:r w:rsidRPr="00896D64">
        <w:rPr>
          <w:rFonts w:ascii="Courier New" w:eastAsia="Times New Roman" w:hAnsi="Courier New" w:cs="Courier New"/>
          <w:color w:val="A9B7C6"/>
          <w:sz w:val="20"/>
          <w:szCs w:val="20"/>
          <w:lang w:eastAsia="ru-RU"/>
        </w:rPr>
        <w:t>(</w:t>
      </w:r>
      <w:r w:rsidRPr="00896D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>"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check</w:t>
      </w:r>
      <w:r w:rsidRPr="00896D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dots</w:t>
      </w:r>
      <w:r w:rsidRPr="00896D64">
        <w:rPr>
          <w:rFonts w:ascii="Courier New" w:eastAsia="Times New Roman" w:hAnsi="Courier New" w:cs="Courier New"/>
          <w:color w:val="6A8759"/>
          <w:sz w:val="20"/>
          <w:szCs w:val="20"/>
          <w:lang w:eastAsia="ru-RU"/>
        </w:rPr>
        <w:t xml:space="preserve">?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1 - yes , 0 - no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canner in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int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s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Int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ns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canner in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boolean</w:t>
      </w:r>
      <w:proofErr w:type="spellEnd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checkout =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heck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whi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checkout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x and y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Oblast.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infigure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checkout =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heck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4B6D1B2E" w14:textId="77777777" w:rsidR="00F60C9A" w:rsidRPr="00F60C9A" w:rsidRDefault="00F60C9A" w:rsidP="00F60C9A">
      <w:pPr>
        <w:rPr>
          <w:lang w:val="en-US"/>
        </w:rPr>
      </w:pPr>
    </w:p>
    <w:p w14:paraId="6F6044DB" w14:textId="3AB3BF2C" w:rsidR="004D25F8" w:rsidRDefault="00E77076" w:rsidP="00622107">
      <w:pPr>
        <w:pStyle w:val="2"/>
      </w:pPr>
      <w:bookmarkStart w:id="19" w:name="_Toc118317403"/>
      <w:r>
        <w:t>6</w:t>
      </w:r>
      <w:r w:rsidR="00126922">
        <w:t>.3. Тестирование работы программы с проверкой</w:t>
      </w:r>
      <w:bookmarkEnd w:id="19"/>
    </w:p>
    <w:p w14:paraId="34B027E7" w14:textId="7CE48A02" w:rsidR="00622107" w:rsidRDefault="00622107" w:rsidP="00622107">
      <w:r>
        <w:t xml:space="preserve">Для проверки нашей программы будем использовать приложенный график и графический редактор </w:t>
      </w:r>
      <w:r>
        <w:rPr>
          <w:lang w:val="en-US"/>
        </w:rPr>
        <w:t>Paint</w:t>
      </w:r>
      <w:r w:rsidRPr="00622107">
        <w:t>.</w:t>
      </w:r>
    </w:p>
    <w:p w14:paraId="668F78AB" w14:textId="0D7FE1BA" w:rsidR="00622107" w:rsidRPr="00622107" w:rsidRDefault="00622107" w:rsidP="00622107">
      <w:r>
        <w:t>Красная точка находится в 1 фигуре и имеет координаты (-6;0), зеленая точка находится во 2 фигуре и имеет координаты (0;-2), синяя точка наход</w:t>
      </w:r>
      <w:r w:rsidR="002D05E1">
        <w:t>и</w:t>
      </w:r>
      <w:r>
        <w:t>тся вне</w:t>
      </w:r>
      <w:r w:rsidR="002D05E1">
        <w:t xml:space="preserve"> фигур и имеет координаты (-2;6).</w:t>
      </w:r>
      <w:r>
        <w:t xml:space="preserve"> </w:t>
      </w:r>
      <w:r w:rsidR="00733029">
        <w:t>Графическое отражение точек на областях изображено на рисунке 6.</w:t>
      </w:r>
    </w:p>
    <w:p w14:paraId="668D7256" w14:textId="10E9FBEC" w:rsidR="00126922" w:rsidRDefault="00622107" w:rsidP="00622107">
      <w:pPr>
        <w:pStyle w:val="a"/>
        <w:numPr>
          <w:ilvl w:val="0"/>
          <w:numId w:val="0"/>
        </w:numPr>
        <w:ind w:left="420"/>
      </w:pPr>
      <w:r w:rsidRPr="00622107">
        <w:rPr>
          <w:noProof/>
        </w:rPr>
        <w:lastRenderedPageBreak/>
        <w:drawing>
          <wp:inline distT="0" distB="0" distL="0" distR="0" wp14:anchorId="4E61946D" wp14:editId="454D662C">
            <wp:extent cx="5940425" cy="3293110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93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82FFF" w14:textId="63FEC7F1" w:rsidR="00126922" w:rsidRPr="00622107" w:rsidRDefault="00126922" w:rsidP="00126922">
      <w:pPr>
        <w:jc w:val="center"/>
      </w:pPr>
      <w:r>
        <w:t xml:space="preserve">Рис. </w:t>
      </w:r>
      <w:r w:rsidR="00733029" w:rsidRPr="00E77076">
        <w:t>6</w:t>
      </w:r>
      <w:r>
        <w:t xml:space="preserve">. Решение задачи </w:t>
      </w:r>
      <w:r w:rsidR="00622107">
        <w:t xml:space="preserve">с использованием </w:t>
      </w:r>
      <w:r w:rsidR="00622107">
        <w:rPr>
          <w:lang w:val="en-US"/>
        </w:rPr>
        <w:t>paint</w:t>
      </w:r>
    </w:p>
    <w:p w14:paraId="22A25328" w14:textId="03040AAE" w:rsidR="00126922" w:rsidRDefault="00126922" w:rsidP="00126922">
      <w:r>
        <w:t xml:space="preserve">Далее в таблице </w:t>
      </w:r>
      <w:r w:rsidR="00BC3CCB" w:rsidRPr="00BC3CCB">
        <w:t>5</w:t>
      </w:r>
      <w:r>
        <w:t xml:space="preserve">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</w:t>
      </w:r>
      <w:r w:rsidR="002D05E1">
        <w:t xml:space="preserve">графическим отражением в </w:t>
      </w:r>
      <w:r w:rsidR="002D05E1">
        <w:rPr>
          <w:lang w:val="en-US"/>
        </w:rPr>
        <w:t>paint</w:t>
      </w:r>
      <w:r w:rsidRPr="00955A36">
        <w:t>.</w:t>
      </w:r>
    </w:p>
    <w:p w14:paraId="387E66B9" w14:textId="3EB991DA" w:rsidR="00126922" w:rsidRPr="00952BA6" w:rsidRDefault="00126922" w:rsidP="00126922">
      <w:pPr>
        <w:jc w:val="right"/>
      </w:pPr>
      <w:r>
        <w:t>Таблица 5</w:t>
      </w:r>
    </w:p>
    <w:p w14:paraId="6437A28B" w14:textId="77777777" w:rsidR="00126922" w:rsidRDefault="00126922" w:rsidP="00126922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32"/>
        <w:gridCol w:w="3237"/>
        <w:gridCol w:w="5702"/>
      </w:tblGrid>
      <w:tr w:rsidR="002D05E1" w14:paraId="1F9B70E0" w14:textId="77777777" w:rsidTr="00BC3CCB">
        <w:tc>
          <w:tcPr>
            <w:tcW w:w="650" w:type="dxa"/>
          </w:tcPr>
          <w:p w14:paraId="45639872" w14:textId="77777777" w:rsidR="00126922" w:rsidRDefault="00126922" w:rsidP="00BC3CCB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5886" w:type="dxa"/>
          </w:tcPr>
          <w:p w14:paraId="18DC211D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3035" w:type="dxa"/>
          </w:tcPr>
          <w:p w14:paraId="4FEF04E4" w14:textId="6325CA4C" w:rsidR="00126922" w:rsidRPr="002D05E1" w:rsidRDefault="002D05E1" w:rsidP="00BC3CCB">
            <w:pPr>
              <w:jc w:val="center"/>
              <w:rPr>
                <w:lang w:val="en-US"/>
              </w:rPr>
            </w:pPr>
            <w:r>
              <w:t xml:space="preserve">Отражение в </w:t>
            </w:r>
            <w:r>
              <w:rPr>
                <w:lang w:val="en-US"/>
              </w:rPr>
              <w:t>paint</w:t>
            </w:r>
          </w:p>
        </w:tc>
      </w:tr>
      <w:tr w:rsidR="002D05E1" w14:paraId="3D5720EE" w14:textId="77777777" w:rsidTr="00BC3CCB">
        <w:tc>
          <w:tcPr>
            <w:tcW w:w="650" w:type="dxa"/>
            <w:vAlign w:val="center"/>
          </w:tcPr>
          <w:p w14:paraId="2946173F" w14:textId="77777777" w:rsidR="00126922" w:rsidRPr="00FF6D44" w:rsidRDefault="00126922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886" w:type="dxa"/>
            <w:vAlign w:val="center"/>
          </w:tcPr>
          <w:p w14:paraId="00F68583" w14:textId="6839E709" w:rsidR="00126922" w:rsidRDefault="002D05E1" w:rsidP="00BC3CCB">
            <w:pPr>
              <w:jc w:val="left"/>
            </w:pPr>
            <w:r w:rsidRPr="002D05E1">
              <w:rPr>
                <w:noProof/>
              </w:rPr>
              <w:drawing>
                <wp:inline distT="0" distB="0" distL="0" distR="0" wp14:anchorId="1061211C" wp14:editId="793FE4AB">
                  <wp:extent cx="2010056" cy="1076475"/>
                  <wp:effectExtent l="0" t="0" r="9525" b="9525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0056" cy="1076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0C6C99DB" w14:textId="13C2CD7E" w:rsidR="00126922" w:rsidRDefault="002D05E1" w:rsidP="00BC3CCB">
            <w:pPr>
              <w:jc w:val="center"/>
            </w:pPr>
            <w:r w:rsidRPr="002D05E1">
              <w:rPr>
                <w:noProof/>
              </w:rPr>
              <w:drawing>
                <wp:inline distT="0" distB="0" distL="0" distR="0" wp14:anchorId="33521BE3" wp14:editId="69D53D19">
                  <wp:extent cx="3628993" cy="2021840"/>
                  <wp:effectExtent l="0" t="0" r="0" b="0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3800" cy="20412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05E1" w14:paraId="5C3B4EB7" w14:textId="77777777" w:rsidTr="00BC3CCB">
        <w:tc>
          <w:tcPr>
            <w:tcW w:w="650" w:type="dxa"/>
            <w:vAlign w:val="center"/>
          </w:tcPr>
          <w:p w14:paraId="729FFAAB" w14:textId="6A47AF6D" w:rsidR="002D05E1" w:rsidRDefault="002D05E1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886" w:type="dxa"/>
            <w:vAlign w:val="center"/>
          </w:tcPr>
          <w:p w14:paraId="7E60710C" w14:textId="7BC58B31" w:rsidR="002D05E1" w:rsidRDefault="002D05E1" w:rsidP="00BC3CCB">
            <w:pPr>
              <w:jc w:val="left"/>
            </w:pPr>
            <w:r w:rsidRPr="002D05E1">
              <w:rPr>
                <w:noProof/>
              </w:rPr>
              <w:drawing>
                <wp:inline distT="0" distB="0" distL="0" distR="0" wp14:anchorId="6479D919" wp14:editId="318A8F7D">
                  <wp:extent cx="2029108" cy="1000265"/>
                  <wp:effectExtent l="0" t="0" r="0" b="9525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9108" cy="100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54DDCE2C" w14:textId="06C3F5E6" w:rsidR="002D05E1" w:rsidRDefault="002D05E1" w:rsidP="00BC3CCB">
            <w:pPr>
              <w:jc w:val="center"/>
            </w:pPr>
            <w:r w:rsidRPr="002D05E1">
              <w:rPr>
                <w:noProof/>
              </w:rPr>
              <w:drawing>
                <wp:inline distT="0" distB="0" distL="0" distR="0" wp14:anchorId="26BD2763" wp14:editId="79CC9AB0">
                  <wp:extent cx="3672840" cy="2011680"/>
                  <wp:effectExtent l="0" t="0" r="0" b="0"/>
                  <wp:docPr id="9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29563" cy="20427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05E1" w14:paraId="4276772C" w14:textId="77777777" w:rsidTr="00BC3CCB">
        <w:tc>
          <w:tcPr>
            <w:tcW w:w="650" w:type="dxa"/>
            <w:vAlign w:val="center"/>
          </w:tcPr>
          <w:p w14:paraId="52971C8B" w14:textId="39C84D60" w:rsidR="00126922" w:rsidRPr="00FF6D44" w:rsidRDefault="002D05E1" w:rsidP="00BC3CC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3</w:t>
            </w:r>
          </w:p>
        </w:tc>
        <w:tc>
          <w:tcPr>
            <w:tcW w:w="5886" w:type="dxa"/>
            <w:vAlign w:val="center"/>
          </w:tcPr>
          <w:p w14:paraId="0A2EECFF" w14:textId="3FA491E5" w:rsidR="00126922" w:rsidRDefault="002D05E1" w:rsidP="00BC3CCB">
            <w:pPr>
              <w:jc w:val="left"/>
            </w:pPr>
            <w:r w:rsidRPr="002D05E1">
              <w:rPr>
                <w:noProof/>
              </w:rPr>
              <w:drawing>
                <wp:inline distT="0" distB="0" distL="0" distR="0" wp14:anchorId="277DD286" wp14:editId="2102360C">
                  <wp:extent cx="1876687" cy="952633"/>
                  <wp:effectExtent l="0" t="0" r="9525" b="0"/>
                  <wp:docPr id="416" name="Рисунок 4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6687" cy="952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4546A6B6" w14:textId="354ACCD6" w:rsidR="00126922" w:rsidRDefault="002D05E1" w:rsidP="00BC3CCB">
            <w:pPr>
              <w:jc w:val="center"/>
            </w:pPr>
            <w:r w:rsidRPr="002D05E1">
              <w:rPr>
                <w:noProof/>
              </w:rPr>
              <w:drawing>
                <wp:inline distT="0" distB="0" distL="0" distR="0" wp14:anchorId="11A0FF58" wp14:editId="4B6E3AC9">
                  <wp:extent cx="3684905" cy="2070322"/>
                  <wp:effectExtent l="0" t="0" r="0" b="0"/>
                  <wp:docPr id="417" name="Рисунок 4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98151" cy="2133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C6B1C5" w14:textId="5E9B8B7D" w:rsidR="00126922" w:rsidRDefault="00126922" w:rsidP="00126922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 w:rsidR="00D96944">
        <w:rPr>
          <w:lang w:val="en-US"/>
        </w:rPr>
        <w:t>Paint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6B922949" w14:textId="6D02251E" w:rsidR="000D7788" w:rsidRDefault="000D7788" w:rsidP="002D05E1">
      <w:pPr>
        <w:spacing w:after="200" w:line="276" w:lineRule="auto"/>
        <w:jc w:val="left"/>
      </w:pPr>
      <w:r>
        <w:br w:type="page"/>
      </w:r>
    </w:p>
    <w:p w14:paraId="15F8B68D" w14:textId="074FD05F" w:rsidR="000D7788" w:rsidRPr="00D446C2" w:rsidRDefault="000D7788" w:rsidP="000D7788">
      <w:pPr>
        <w:pStyle w:val="10"/>
      </w:pPr>
      <w:bookmarkStart w:id="20" w:name="_Toc118317404"/>
      <w:r>
        <w:lastRenderedPageBreak/>
        <w:t xml:space="preserve">Задание </w:t>
      </w:r>
      <w:bookmarkEnd w:id="20"/>
      <w:r w:rsidR="00E77076">
        <w:t>7</w:t>
      </w:r>
    </w:p>
    <w:p w14:paraId="018001D7" w14:textId="4C28F02B" w:rsidR="000D7788" w:rsidRDefault="00E77076" w:rsidP="000D7788">
      <w:pPr>
        <w:pStyle w:val="2"/>
      </w:pPr>
      <w:bookmarkStart w:id="21" w:name="_Toc118317405"/>
      <w:r>
        <w:t>7</w:t>
      </w:r>
      <w:r w:rsidR="000D7788">
        <w:t>.1. Постановка задачи</w:t>
      </w:r>
      <w:bookmarkEnd w:id="21"/>
    </w:p>
    <w:p w14:paraId="7D895567" w14:textId="77777777" w:rsidR="00E77076" w:rsidRPr="0050356D" w:rsidRDefault="00E77076" w:rsidP="00E77076">
      <w:r w:rsidRPr="0050356D">
        <w:t>Напечатать полную таблицу остатков от деления в виде:</w:t>
      </w:r>
    </w:p>
    <w:tbl>
      <w:tblPr>
        <w:tblW w:w="9072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2268"/>
        <w:gridCol w:w="2268"/>
        <w:gridCol w:w="2268"/>
      </w:tblGrid>
      <w:tr w:rsidR="00E77076" w:rsidRPr="0050356D" w14:paraId="7A6A250D" w14:textId="77777777" w:rsidTr="002A5F19">
        <w:trPr>
          <w:trHeight w:val="75"/>
        </w:trPr>
        <w:tc>
          <w:tcPr>
            <w:tcW w:w="2268" w:type="dxa"/>
          </w:tcPr>
          <w:p w14:paraId="189E42E9" w14:textId="77777777" w:rsidR="00E77076" w:rsidRPr="0050356D" w:rsidRDefault="00E77076" w:rsidP="002A5F19">
            <w:pPr>
              <w:pStyle w:val="Default"/>
              <w:spacing w:line="360" w:lineRule="auto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>1 % 1 = 0</w:t>
            </w:r>
          </w:p>
        </w:tc>
        <w:tc>
          <w:tcPr>
            <w:tcW w:w="2268" w:type="dxa"/>
          </w:tcPr>
          <w:p w14:paraId="0A79AD1B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2 % 1 = 0 </w:t>
            </w:r>
          </w:p>
        </w:tc>
        <w:tc>
          <w:tcPr>
            <w:tcW w:w="2268" w:type="dxa"/>
          </w:tcPr>
          <w:p w14:paraId="78F28AB8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0BC0B19A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9 % 1 = 0 </w:t>
            </w:r>
          </w:p>
        </w:tc>
      </w:tr>
      <w:tr w:rsidR="00E77076" w:rsidRPr="0050356D" w14:paraId="2EA63238" w14:textId="77777777" w:rsidTr="002A5F19">
        <w:trPr>
          <w:trHeight w:val="75"/>
        </w:trPr>
        <w:tc>
          <w:tcPr>
            <w:tcW w:w="2268" w:type="dxa"/>
          </w:tcPr>
          <w:p w14:paraId="551C6832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1 % 2 = 1 </w:t>
            </w:r>
          </w:p>
        </w:tc>
        <w:tc>
          <w:tcPr>
            <w:tcW w:w="2268" w:type="dxa"/>
          </w:tcPr>
          <w:p w14:paraId="3DD62566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2 % 2 = 0 </w:t>
            </w:r>
          </w:p>
        </w:tc>
        <w:tc>
          <w:tcPr>
            <w:tcW w:w="2268" w:type="dxa"/>
          </w:tcPr>
          <w:p w14:paraId="5B658EB9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622132C9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9 % 2 = 1 </w:t>
            </w:r>
          </w:p>
        </w:tc>
      </w:tr>
      <w:tr w:rsidR="00E77076" w:rsidRPr="0050356D" w14:paraId="162F5E80" w14:textId="77777777" w:rsidTr="002A5F19">
        <w:trPr>
          <w:trHeight w:val="75"/>
        </w:trPr>
        <w:tc>
          <w:tcPr>
            <w:tcW w:w="2268" w:type="dxa"/>
          </w:tcPr>
          <w:p w14:paraId="38E16915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3A892332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3A180377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4649BEF4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</w:tr>
      <w:tr w:rsidR="00E77076" w:rsidRPr="0050356D" w14:paraId="0C9CB155" w14:textId="77777777" w:rsidTr="002A5F19">
        <w:trPr>
          <w:trHeight w:val="75"/>
        </w:trPr>
        <w:tc>
          <w:tcPr>
            <w:tcW w:w="2268" w:type="dxa"/>
          </w:tcPr>
          <w:p w14:paraId="32490F65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1 % 9 = 1 </w:t>
            </w:r>
          </w:p>
        </w:tc>
        <w:tc>
          <w:tcPr>
            <w:tcW w:w="2268" w:type="dxa"/>
          </w:tcPr>
          <w:p w14:paraId="37E066B1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2 % 9 = 2 </w:t>
            </w:r>
          </w:p>
        </w:tc>
        <w:tc>
          <w:tcPr>
            <w:tcW w:w="2268" w:type="dxa"/>
          </w:tcPr>
          <w:p w14:paraId="36D05557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... </w:t>
            </w:r>
          </w:p>
        </w:tc>
        <w:tc>
          <w:tcPr>
            <w:tcW w:w="2268" w:type="dxa"/>
          </w:tcPr>
          <w:p w14:paraId="7166B78E" w14:textId="77777777" w:rsidR="00E77076" w:rsidRPr="0050356D" w:rsidRDefault="00E77076" w:rsidP="002A5F19">
            <w:pPr>
              <w:pStyle w:val="Default"/>
              <w:rPr>
                <w:color w:val="auto"/>
                <w:sz w:val="28"/>
                <w:szCs w:val="28"/>
              </w:rPr>
            </w:pPr>
            <w:r w:rsidRPr="0050356D">
              <w:rPr>
                <w:color w:val="auto"/>
                <w:sz w:val="28"/>
                <w:szCs w:val="28"/>
              </w:rPr>
              <w:t xml:space="preserve">9 % 9 = 0 </w:t>
            </w:r>
          </w:p>
        </w:tc>
      </w:tr>
    </w:tbl>
    <w:p w14:paraId="735724FC" w14:textId="2B1FC9B1" w:rsidR="000D7788" w:rsidRPr="000D7788" w:rsidRDefault="000D7788" w:rsidP="00E77076">
      <w:pPr>
        <w:widowControl w:val="0"/>
      </w:pPr>
    </w:p>
    <w:p w14:paraId="0F94D056" w14:textId="6EFF18D7" w:rsidR="000D7788" w:rsidRDefault="00E77076" w:rsidP="000D7788">
      <w:pPr>
        <w:pStyle w:val="2"/>
      </w:pPr>
      <w:bookmarkStart w:id="22" w:name="_Toc118317406"/>
      <w:r>
        <w:t>7</w:t>
      </w:r>
      <w:r w:rsidR="000D7788">
        <w:t>.2. Решение задачи, код программы</w:t>
      </w:r>
      <w:bookmarkEnd w:id="22"/>
    </w:p>
    <w:p w14:paraId="76D36D06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7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&lt;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9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j +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4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7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%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j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=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i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8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% j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4B68EEE2" w14:textId="77777777" w:rsidR="00F60C9A" w:rsidRPr="00F60C9A" w:rsidRDefault="00F60C9A" w:rsidP="00F60C9A">
      <w:pPr>
        <w:rPr>
          <w:lang w:val="en-US"/>
        </w:rPr>
      </w:pPr>
    </w:p>
    <w:p w14:paraId="5B09258E" w14:textId="5789D98A" w:rsidR="000D7788" w:rsidRPr="00F60C9A" w:rsidRDefault="00E77076" w:rsidP="000D7788">
      <w:pPr>
        <w:pStyle w:val="2"/>
        <w:rPr>
          <w:lang w:val="en-US"/>
        </w:rPr>
      </w:pPr>
      <w:bookmarkStart w:id="23" w:name="_Toc118317407"/>
      <w:r>
        <w:t>7</w:t>
      </w:r>
      <w:r w:rsidR="000D7788">
        <w:t>.3. Тестирование работы программ</w:t>
      </w:r>
      <w:bookmarkEnd w:id="23"/>
      <w:r w:rsidR="00F60C9A">
        <w:t>ы</w:t>
      </w:r>
    </w:p>
    <w:p w14:paraId="4CB805F5" w14:textId="2B10FBF3" w:rsidR="000D7788" w:rsidRPr="00E77076" w:rsidRDefault="00F60C9A" w:rsidP="000D7788">
      <w:pPr>
        <w:pStyle w:val="a"/>
        <w:numPr>
          <w:ilvl w:val="0"/>
          <w:numId w:val="0"/>
        </w:numPr>
        <w:ind w:left="420"/>
        <w:jc w:val="left"/>
      </w:pPr>
      <w:r w:rsidRPr="00F60C9A">
        <w:rPr>
          <w:noProof/>
        </w:rPr>
        <w:drawing>
          <wp:inline distT="0" distB="0" distL="0" distR="0" wp14:anchorId="459E5C90" wp14:editId="69BDE4F0">
            <wp:extent cx="5940425" cy="151955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519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F27B0" w14:textId="29C8573B" w:rsidR="000D7788" w:rsidRPr="000D7788" w:rsidRDefault="000D7788" w:rsidP="000D7788">
      <w:pPr>
        <w:pStyle w:val="10"/>
      </w:pPr>
      <w:bookmarkStart w:id="24" w:name="_Toc118317408"/>
      <w:r>
        <w:t xml:space="preserve">Задание </w:t>
      </w:r>
      <w:bookmarkEnd w:id="24"/>
      <w:r w:rsidR="00E77076">
        <w:t>8</w:t>
      </w:r>
    </w:p>
    <w:p w14:paraId="2EC6F92D" w14:textId="44C9A486" w:rsidR="000D7788" w:rsidRDefault="00E77076" w:rsidP="000D7788">
      <w:pPr>
        <w:pStyle w:val="2"/>
      </w:pPr>
      <w:bookmarkStart w:id="25" w:name="_Toc118317409"/>
      <w:r>
        <w:t>8</w:t>
      </w:r>
      <w:r w:rsidR="000D7788">
        <w:t>.1. Постановка задачи</w:t>
      </w:r>
      <w:bookmarkEnd w:id="25"/>
    </w:p>
    <w:p w14:paraId="06B97662" w14:textId="77777777" w:rsidR="00E77076" w:rsidRPr="00AD6933" w:rsidRDefault="00E77076" w:rsidP="00E77076">
      <w:bookmarkStart w:id="26" w:name="_Toc118317410"/>
      <w:r w:rsidRPr="00AD6933">
        <w:t xml:space="preserve">Переделать программу (класс) задания 1 лабораторной работы 4 о нахождении значений 2-х функций в класс без метода </w:t>
      </w:r>
      <w:r w:rsidRPr="00AD6933">
        <w:rPr>
          <w:lang w:val="en-US"/>
        </w:rPr>
        <w:t>main</w:t>
      </w:r>
      <w:r w:rsidRPr="00AD6933">
        <w:t xml:space="preserve"> с название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. Метод </w:t>
      </w:r>
      <w:r w:rsidRPr="00AD6933">
        <w:rPr>
          <w:lang w:val="en-US"/>
        </w:rPr>
        <w:t>main</w:t>
      </w:r>
      <w:r w:rsidRPr="00AD6933">
        <w:t xml:space="preserve"> заменить на метод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 </w:t>
      </w:r>
      <w:r w:rsidRPr="00AD6933">
        <w:rPr>
          <w:lang w:val="en-US"/>
        </w:rPr>
        <w:t>c</w:t>
      </w:r>
      <w:r w:rsidRPr="00AD6933">
        <w:t xml:space="preserve"> входными данными. Создать программу, взаимодействующую с классо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, в которой пользователь в цикле находит сумму 10 значений функции изменяя только один параметр функции в цикле, остальные параметры, которые входя в формулу, считаются константами. Взаимодействие с классо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 сделать в виде наследования.</w:t>
      </w:r>
    </w:p>
    <w:p w14:paraId="39A2F52B" w14:textId="44843603" w:rsidR="00D96944" w:rsidRDefault="00E77076" w:rsidP="000D7788">
      <w:pPr>
        <w:pStyle w:val="2"/>
      </w:pPr>
      <w:r>
        <w:t>8</w:t>
      </w:r>
      <w:r w:rsidR="000D7788">
        <w:t>.2. Решение задачи, код программы</w:t>
      </w:r>
      <w:bookmarkEnd w:id="26"/>
    </w:p>
    <w:p w14:paraId="7F16110D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static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public class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b6_8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class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FunctionMy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unctionMy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x * x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 - 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qr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y * y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)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    / (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 xml:space="preserve">1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(x * x) / 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 + ((y * y) / 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double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FunctionMy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z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return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* 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ta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z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3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E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canner in =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new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(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um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for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&lt;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   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x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 =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 += FunctionMy.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unctionMy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 + FunctionMy.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FunctionMy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sum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26EB5580" w14:textId="77777777" w:rsidR="00D96944" w:rsidRPr="00F60C9A" w:rsidRDefault="00D96944" w:rsidP="00D96944">
      <w:pPr>
        <w:rPr>
          <w:lang w:val="en-US"/>
        </w:rPr>
      </w:pPr>
    </w:p>
    <w:p w14:paraId="553DAC2B" w14:textId="1AA31681" w:rsidR="000D7788" w:rsidRDefault="00E77076" w:rsidP="000D7788">
      <w:pPr>
        <w:pStyle w:val="2"/>
      </w:pPr>
      <w:bookmarkStart w:id="27" w:name="_Toc118317411"/>
      <w:r>
        <w:t>8</w:t>
      </w:r>
      <w:r w:rsidR="000D7788">
        <w:t>.3. Тестирование работы программы с проверкой</w:t>
      </w:r>
      <w:bookmarkEnd w:id="27"/>
    </w:p>
    <w:p w14:paraId="0DB715D5" w14:textId="77777777" w:rsidR="00F243C2" w:rsidRPr="0037690F" w:rsidRDefault="00F243C2" w:rsidP="00F243C2">
      <w:bookmarkStart w:id="28" w:name="_Toc118317412"/>
      <w:r>
        <w:t xml:space="preserve">Для проверки задачи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37690F">
        <w:t xml:space="preserve"> </w:t>
      </w:r>
      <w:r>
        <w:t xml:space="preserve">создана таблица данных в которой в ячейку А2 записана переменная </w:t>
      </w:r>
      <w:r>
        <w:rPr>
          <w:lang w:val="en-US"/>
        </w:rPr>
        <w:t>y</w:t>
      </w:r>
      <w:r>
        <w:t xml:space="preserve">, в ячейку </w:t>
      </w:r>
      <w:r>
        <w:rPr>
          <w:lang w:val="en-US"/>
        </w:rPr>
        <w:t>B</w:t>
      </w:r>
      <w:r w:rsidRPr="0037690F">
        <w:t xml:space="preserve">2 – </w:t>
      </w:r>
      <w:r>
        <w:rPr>
          <w:lang w:val="en-US"/>
        </w:rPr>
        <w:t>d</w:t>
      </w:r>
      <w:r w:rsidRPr="00EC04DF">
        <w:t>,</w:t>
      </w:r>
      <w:r>
        <w:t xml:space="preserve"> в ячейку </w:t>
      </w:r>
      <w:r>
        <w:rPr>
          <w:lang w:val="en-US"/>
        </w:rPr>
        <w:t>A</w:t>
      </w:r>
      <w:r w:rsidRPr="00EC04DF">
        <w:t>4</w:t>
      </w:r>
      <w:r w:rsidRPr="0037690F">
        <w:t xml:space="preserve"> – </w:t>
      </w:r>
      <w:r>
        <w:rPr>
          <w:lang w:val="en-US"/>
        </w:rPr>
        <w:t>x</w:t>
      </w:r>
      <w:r w:rsidRPr="00EC04DF">
        <w:t xml:space="preserve">, </w:t>
      </w:r>
      <w:r>
        <w:t>в ячейку</w:t>
      </w:r>
      <w:r w:rsidRPr="00EC04DF">
        <w:t xml:space="preserve"> </w:t>
      </w:r>
      <w:r>
        <w:rPr>
          <w:lang w:val="en-US"/>
        </w:rPr>
        <w:t>B</w:t>
      </w:r>
      <w:r w:rsidRPr="00EC04DF">
        <w:t xml:space="preserve">4 </w:t>
      </w:r>
      <w:r w:rsidRPr="0037690F">
        <w:t>–</w:t>
      </w:r>
      <w:r w:rsidRPr="00EC04DF">
        <w:t xml:space="preserve"> </w:t>
      </w:r>
      <w:r>
        <w:rPr>
          <w:lang w:val="en-US"/>
        </w:rPr>
        <w:t>a</w:t>
      </w:r>
      <w:r w:rsidRPr="00EC04DF">
        <w:t xml:space="preserve"> </w:t>
      </w:r>
      <w:r>
        <w:t xml:space="preserve"> , в ячейку</w:t>
      </w:r>
      <w:r w:rsidRPr="00EC04DF">
        <w:t xml:space="preserve"> </w:t>
      </w:r>
      <w:r>
        <w:rPr>
          <w:lang w:val="en-US"/>
        </w:rPr>
        <w:t>C</w:t>
      </w:r>
      <w:r w:rsidRPr="00EC04DF">
        <w:t xml:space="preserve">4 </w:t>
      </w:r>
      <w:r w:rsidRPr="0037690F">
        <w:t>–</w:t>
      </w:r>
      <w:r w:rsidRPr="00EC04DF">
        <w:t xml:space="preserve"> </w:t>
      </w:r>
      <w:r>
        <w:rPr>
          <w:lang w:val="en-US"/>
        </w:rPr>
        <w:t>b</w:t>
      </w:r>
      <w:r w:rsidRPr="0037690F">
        <w:t xml:space="preserve">. </w:t>
      </w:r>
      <w:r>
        <w:t xml:space="preserve">В ячейки </w:t>
      </w:r>
      <w:r>
        <w:rPr>
          <w:lang w:val="en-US"/>
        </w:rPr>
        <w:t>C</w:t>
      </w:r>
      <w:r w:rsidRPr="0037690F">
        <w:t xml:space="preserve">2 </w:t>
      </w:r>
      <w:r>
        <w:t xml:space="preserve">и </w:t>
      </w:r>
      <w:r>
        <w:rPr>
          <w:lang w:val="en-US"/>
        </w:rPr>
        <w:t>D</w:t>
      </w:r>
      <w:r w:rsidRPr="00EC04DF">
        <w:t>4</w:t>
      </w:r>
      <w:r w:rsidRPr="0037690F">
        <w:t xml:space="preserve"> </w:t>
      </w:r>
      <w:r>
        <w:t xml:space="preserve">записаны формулы для вычисления значения функций </w:t>
      </w:r>
      <w:r>
        <w:rPr>
          <w:lang w:val="en-US"/>
        </w:rPr>
        <w:t>R</w:t>
      </w:r>
      <w:r w:rsidRPr="00EC04DF">
        <w:t xml:space="preserve"> </w:t>
      </w:r>
      <w:r>
        <w:t xml:space="preserve">и </w:t>
      </w:r>
      <w:r>
        <w:rPr>
          <w:lang w:val="en-US"/>
        </w:rPr>
        <w:t>L</w:t>
      </w:r>
      <w:r w:rsidRPr="0037690F">
        <w:t>.</w:t>
      </w:r>
    </w:p>
    <w:p w14:paraId="43CD500A" w14:textId="77777777" w:rsidR="00F243C2" w:rsidRDefault="00F243C2" w:rsidP="00F243C2">
      <w:r>
        <w:t xml:space="preserve">Формулы для вычисления функций </w:t>
      </w:r>
      <w:r>
        <w:rPr>
          <w:lang w:val="en-US"/>
        </w:rPr>
        <w:t>R</w:t>
      </w:r>
      <w:r w:rsidRPr="0037690F">
        <w:t xml:space="preserve"> </w:t>
      </w:r>
      <w:r>
        <w:t xml:space="preserve">и </w:t>
      </w:r>
      <w:r>
        <w:rPr>
          <w:lang w:val="en-US"/>
        </w:rPr>
        <w:t>L</w:t>
      </w:r>
      <w:r>
        <w:t>:</w:t>
      </w:r>
    </w:p>
    <w:p w14:paraId="36846A4C" w14:textId="77777777" w:rsidR="00F243C2" w:rsidRPr="0037690F" w:rsidRDefault="00F243C2" w:rsidP="00F243C2">
      <w:pPr>
        <w:rPr>
          <w:lang w:val="en-US"/>
        </w:rPr>
      </w:pPr>
      <w:r>
        <w:rPr>
          <w:lang w:val="en-US"/>
        </w:rPr>
        <w:t xml:space="preserve">C2) </w:t>
      </w:r>
      <w:r w:rsidRPr="00EC04DF">
        <w:rPr>
          <w:sz w:val="22"/>
          <w:lang w:val="en-US"/>
        </w:rPr>
        <w:t>=(SIN(A2)^2+0,3*B2)/(EXP(A2)+LN(B2))</w:t>
      </w:r>
    </w:p>
    <w:p w14:paraId="10EEB736" w14:textId="77777777" w:rsidR="00F243C2" w:rsidRPr="00A24BE2" w:rsidRDefault="00F243C2" w:rsidP="00F243C2">
      <w:pPr>
        <w:rPr>
          <w:sz w:val="22"/>
          <w:lang w:val="en-US"/>
        </w:rPr>
      </w:pPr>
      <w:r>
        <w:rPr>
          <w:lang w:val="en-US"/>
        </w:rPr>
        <w:t>D4)</w:t>
      </w:r>
      <w:r w:rsidRPr="00A24BE2">
        <w:rPr>
          <w:sz w:val="22"/>
          <w:lang w:val="en-US"/>
        </w:rPr>
        <w:t>=(КОРЕНЬ((3+A4)^6+LN(ABS(A4-КОРЕНЬ(B4*A4*C4^3))))+(ATAN(B4-A4^5))^4)/(EXP(EXP(A4+1))-КОРЕНЬ(ABS((COS(ABS(-A4+5)))^2)))</w:t>
      </w:r>
      <w:r>
        <w:rPr>
          <w:sz w:val="22"/>
          <w:lang w:val="en-US"/>
        </w:rPr>
        <w:t>.</w:t>
      </w:r>
    </w:p>
    <w:p w14:paraId="30F73EAD" w14:textId="77777777" w:rsidR="00F243C2" w:rsidRDefault="00F243C2" w:rsidP="00F243C2">
      <w:pPr>
        <w:rPr>
          <w:lang w:val="en-US"/>
        </w:rPr>
      </w:pPr>
    </w:p>
    <w:p w14:paraId="182C4532" w14:textId="77777777" w:rsidR="00F243C2" w:rsidRPr="00ED33D4" w:rsidRDefault="00F243C2" w:rsidP="00F243C2">
      <w:r>
        <w:t xml:space="preserve">На рис. 1 представлен вид решения в </w:t>
      </w:r>
      <w:r>
        <w:rPr>
          <w:lang w:val="en-US"/>
        </w:rPr>
        <w:t>MS</w:t>
      </w:r>
      <w:r w:rsidRPr="0037690F">
        <w:t xml:space="preserve"> </w:t>
      </w:r>
      <w:r>
        <w:rPr>
          <w:lang w:val="en-US"/>
        </w:rPr>
        <w:t>Excel</w:t>
      </w:r>
      <w:r w:rsidRPr="00955A36">
        <w:t>.</w:t>
      </w:r>
    </w:p>
    <w:p w14:paraId="75675A8A" w14:textId="77777777" w:rsidR="00F243C2" w:rsidRPr="00ED33D4" w:rsidRDefault="00F243C2" w:rsidP="00F243C2"/>
    <w:p w14:paraId="190955FF" w14:textId="77777777" w:rsidR="00F243C2" w:rsidRDefault="00F243C2" w:rsidP="00F243C2">
      <w:pPr>
        <w:jc w:val="center"/>
        <w:rPr>
          <w:lang w:val="en-US"/>
        </w:rPr>
      </w:pPr>
      <w:r w:rsidRPr="00A24BE2">
        <w:rPr>
          <w:noProof/>
          <w:lang w:eastAsia="ru-RU"/>
        </w:rPr>
        <w:drawing>
          <wp:inline distT="0" distB="0" distL="0" distR="0" wp14:anchorId="0198D9C6" wp14:editId="5FE7444A">
            <wp:extent cx="4308475" cy="1060704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339231" cy="1068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4E6D7" w14:textId="77777777" w:rsidR="00F243C2" w:rsidRPr="00ED33D4" w:rsidRDefault="00F243C2" w:rsidP="00F243C2">
      <w:pPr>
        <w:jc w:val="center"/>
      </w:pPr>
      <w:r>
        <w:t xml:space="preserve">Рис. 1. Решение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</w:p>
    <w:p w14:paraId="0688795C" w14:textId="77777777" w:rsidR="00F243C2" w:rsidRPr="00ED33D4" w:rsidRDefault="00F243C2" w:rsidP="00F243C2"/>
    <w:p w14:paraId="3CA47B30" w14:textId="77777777" w:rsidR="00F243C2" w:rsidRPr="00955A36" w:rsidRDefault="00F243C2" w:rsidP="00F243C2">
      <w:r>
        <w:t xml:space="preserve">Далее в таблице 1 представлено тестирование работы программы с проверкой решения задачи на языке </w:t>
      </w:r>
      <w:r>
        <w:rPr>
          <w:lang w:val="en-US"/>
        </w:rPr>
        <w:t>Java</w:t>
      </w:r>
      <w:r w:rsidRPr="00955A36">
        <w:t xml:space="preserve"> </w:t>
      </w:r>
      <w:r>
        <w:t xml:space="preserve">с решением задачи в </w:t>
      </w:r>
      <w:r>
        <w:rPr>
          <w:lang w:val="en-US"/>
        </w:rPr>
        <w:t>MS</w:t>
      </w:r>
      <w:r w:rsidRPr="00955A36">
        <w:t xml:space="preserve"> </w:t>
      </w:r>
      <w:r>
        <w:rPr>
          <w:lang w:val="en-US"/>
        </w:rPr>
        <w:t>Excel</w:t>
      </w:r>
      <w:r w:rsidRPr="00955A36">
        <w:t>.</w:t>
      </w:r>
    </w:p>
    <w:p w14:paraId="0D16C632" w14:textId="77777777" w:rsidR="00F243C2" w:rsidRPr="00FF6D44" w:rsidRDefault="00F243C2" w:rsidP="00F243C2">
      <w:pPr>
        <w:jc w:val="right"/>
      </w:pPr>
      <w:r>
        <w:t>Таблица 1</w:t>
      </w:r>
    </w:p>
    <w:p w14:paraId="3DBE12E7" w14:textId="77777777" w:rsidR="00F243C2" w:rsidRDefault="00F243C2" w:rsidP="00F243C2">
      <w:pPr>
        <w:jc w:val="center"/>
      </w:pPr>
      <w:r>
        <w:t>Тестирование работы программы и проверка результатов решения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1035"/>
        <w:gridCol w:w="2946"/>
        <w:gridCol w:w="5590"/>
      </w:tblGrid>
      <w:tr w:rsidR="00F243C2" w14:paraId="46F81ADC" w14:textId="77777777" w:rsidTr="002A5F19">
        <w:tc>
          <w:tcPr>
            <w:tcW w:w="1101" w:type="dxa"/>
          </w:tcPr>
          <w:p w14:paraId="3FE7FE3C" w14:textId="77777777" w:rsidR="00F243C2" w:rsidRDefault="00F243C2" w:rsidP="002A5F19">
            <w:pPr>
              <w:jc w:val="center"/>
            </w:pPr>
            <w:r>
              <w:t xml:space="preserve">№ </w:t>
            </w:r>
            <w:proofErr w:type="spellStart"/>
            <w:r>
              <w:t>п.п</w:t>
            </w:r>
            <w:proofErr w:type="spellEnd"/>
            <w:r>
              <w:t>.</w:t>
            </w:r>
          </w:p>
        </w:tc>
        <w:tc>
          <w:tcPr>
            <w:tcW w:w="2835" w:type="dxa"/>
          </w:tcPr>
          <w:p w14:paraId="4211273A" w14:textId="77777777" w:rsidR="00F243C2" w:rsidRPr="00FF6D44" w:rsidRDefault="00F243C2" w:rsidP="002A5F19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Java</w:t>
            </w:r>
          </w:p>
        </w:tc>
        <w:tc>
          <w:tcPr>
            <w:tcW w:w="5635" w:type="dxa"/>
          </w:tcPr>
          <w:p w14:paraId="271AB756" w14:textId="77777777" w:rsidR="00F243C2" w:rsidRPr="00FF6D44" w:rsidRDefault="00F243C2" w:rsidP="002A5F19">
            <w:pPr>
              <w:jc w:val="center"/>
              <w:rPr>
                <w:lang w:val="en-US"/>
              </w:rPr>
            </w:pPr>
            <w:r>
              <w:t xml:space="preserve">Решение </w:t>
            </w:r>
            <w:r>
              <w:rPr>
                <w:lang w:val="en-US"/>
              </w:rPr>
              <w:t>MS Excel</w:t>
            </w:r>
          </w:p>
        </w:tc>
      </w:tr>
      <w:tr w:rsidR="00F243C2" w14:paraId="5BA270EF" w14:textId="77777777" w:rsidTr="002A5F19">
        <w:tc>
          <w:tcPr>
            <w:tcW w:w="1101" w:type="dxa"/>
            <w:vAlign w:val="center"/>
          </w:tcPr>
          <w:p w14:paraId="372B41BD" w14:textId="77777777" w:rsidR="00F243C2" w:rsidRPr="00FF6D44" w:rsidRDefault="00F243C2" w:rsidP="002A5F1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2835" w:type="dxa"/>
            <w:vAlign w:val="center"/>
          </w:tcPr>
          <w:p w14:paraId="1185C502" w14:textId="77777777" w:rsidR="00F243C2" w:rsidRDefault="00F243C2" w:rsidP="002A5F19">
            <w:pPr>
              <w:jc w:val="left"/>
            </w:pPr>
            <w:r w:rsidRPr="00A24BE2">
              <w:rPr>
                <w:noProof/>
              </w:rPr>
              <w:drawing>
                <wp:inline distT="0" distB="0" distL="0" distR="0" wp14:anchorId="4633B00A" wp14:editId="47F536D1">
                  <wp:extent cx="1724266" cy="1933845"/>
                  <wp:effectExtent l="0" t="0" r="9525" b="952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266" cy="1933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3E38CEE" w14:textId="77777777" w:rsidR="00F243C2" w:rsidRDefault="00F243C2" w:rsidP="002A5F19">
            <w:pPr>
              <w:jc w:val="center"/>
            </w:pPr>
            <w:r w:rsidRPr="00A24BE2">
              <w:rPr>
                <w:noProof/>
                <w:lang w:eastAsia="ru-RU"/>
              </w:rPr>
              <w:drawing>
                <wp:inline distT="0" distB="0" distL="0" distR="0" wp14:anchorId="2544B8D5" wp14:editId="5873931A">
                  <wp:extent cx="3248478" cy="1009791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8478" cy="10097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43C2" w14:paraId="6C3EC37B" w14:textId="77777777" w:rsidTr="002A5F19">
        <w:tc>
          <w:tcPr>
            <w:tcW w:w="1101" w:type="dxa"/>
            <w:vAlign w:val="center"/>
          </w:tcPr>
          <w:p w14:paraId="01D35EF0" w14:textId="77777777" w:rsidR="00F243C2" w:rsidRPr="00FF6D44" w:rsidRDefault="00F243C2" w:rsidP="002A5F1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835" w:type="dxa"/>
            <w:vAlign w:val="center"/>
          </w:tcPr>
          <w:p w14:paraId="24EDD60F" w14:textId="77777777" w:rsidR="00F243C2" w:rsidRDefault="00F243C2" w:rsidP="002A5F19">
            <w:pPr>
              <w:jc w:val="left"/>
            </w:pPr>
            <w:r w:rsidRPr="00A24BE2">
              <w:rPr>
                <w:noProof/>
              </w:rPr>
              <w:drawing>
                <wp:inline distT="0" distB="0" distL="0" distR="0" wp14:anchorId="64DF3079" wp14:editId="61537E9A">
                  <wp:extent cx="1562318" cy="1933845"/>
                  <wp:effectExtent l="0" t="0" r="0" b="9525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318" cy="1933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5" w:type="dxa"/>
            <w:vAlign w:val="center"/>
          </w:tcPr>
          <w:p w14:paraId="5339D21F" w14:textId="77777777" w:rsidR="00F243C2" w:rsidRDefault="00F243C2" w:rsidP="002A5F19">
            <w:pPr>
              <w:jc w:val="center"/>
            </w:pPr>
            <w:r w:rsidRPr="00A24BE2">
              <w:rPr>
                <w:noProof/>
              </w:rPr>
              <w:drawing>
                <wp:inline distT="0" distB="0" distL="0" distR="0" wp14:anchorId="5B2CC252" wp14:editId="5F279E9A">
                  <wp:extent cx="3238952" cy="1057423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952" cy="10574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DE25D1" w14:textId="77777777" w:rsidR="00F243C2" w:rsidRDefault="00F243C2" w:rsidP="00F243C2">
      <w:pPr>
        <w:jc w:val="center"/>
        <w:rPr>
          <w:lang w:val="en-US"/>
        </w:rPr>
      </w:pPr>
    </w:p>
    <w:p w14:paraId="6B5D9E90" w14:textId="77777777" w:rsidR="00F243C2" w:rsidRDefault="00F243C2" w:rsidP="00F243C2">
      <w:r>
        <w:t xml:space="preserve">Сравнение решения задачи с использованием двух прикладных пакетов показала, что решения задачи в </w:t>
      </w:r>
      <w:r>
        <w:rPr>
          <w:lang w:val="en-US"/>
        </w:rPr>
        <w:t>Java</w:t>
      </w:r>
      <w:r>
        <w:t xml:space="preserve"> и </w:t>
      </w:r>
      <w:r>
        <w:rPr>
          <w:lang w:val="en-US"/>
        </w:rPr>
        <w:t>MS</w:t>
      </w:r>
      <w:r w:rsidRPr="00FF6D44">
        <w:t xml:space="preserve"> </w:t>
      </w:r>
      <w:r>
        <w:rPr>
          <w:lang w:val="en-US"/>
        </w:rPr>
        <w:t>Excel</w:t>
      </w:r>
      <w:r>
        <w:t xml:space="preserve"> совпадает. Данный факт подтверждает правильность написанного кода программы. Неопределенностей при решении задачи выявлено не было, возможно данная ситуация связанна с малым количеством проверок данных.</w:t>
      </w:r>
    </w:p>
    <w:p w14:paraId="2436A448" w14:textId="25018DDD" w:rsidR="00433308" w:rsidRPr="000D7788" w:rsidRDefault="00433308" w:rsidP="00433308">
      <w:pPr>
        <w:pStyle w:val="10"/>
      </w:pPr>
      <w:r>
        <w:t xml:space="preserve">Задание </w:t>
      </w:r>
      <w:bookmarkEnd w:id="28"/>
      <w:r w:rsidR="00F243C2">
        <w:t>9</w:t>
      </w:r>
    </w:p>
    <w:p w14:paraId="5F491800" w14:textId="32E2B5F0" w:rsidR="00433308" w:rsidRDefault="00F243C2" w:rsidP="00433308">
      <w:pPr>
        <w:pStyle w:val="2"/>
      </w:pPr>
      <w:bookmarkStart w:id="29" w:name="_Toc118317413"/>
      <w:r>
        <w:t>9</w:t>
      </w:r>
      <w:r w:rsidR="00433308">
        <w:t>.1. Постановка задачи</w:t>
      </w:r>
      <w:bookmarkEnd w:id="29"/>
    </w:p>
    <w:p w14:paraId="3587FF1C" w14:textId="77777777" w:rsidR="00B43CC6" w:rsidRPr="00F20411" w:rsidRDefault="00B43CC6" w:rsidP="00B43CC6">
      <w:bookmarkStart w:id="30" w:name="_Toc118317414"/>
      <w:r w:rsidRPr="00F20411">
        <w:t xml:space="preserve">Написать программу вычисление корня р-й степени (степень вводиться с клавиатуры) в рамках итерационной процедуры </w:t>
      </w:r>
      <w:r w:rsidRPr="00F20411">
        <w:rPr>
          <w:position w:val="-12"/>
        </w:rPr>
        <w:object w:dxaOrig="859" w:dyaOrig="440" w14:anchorId="47AE8574">
          <v:shape id="_x0000_i1031" type="#_x0000_t75" style="width:43.2pt;height:22.2pt" o:ole="">
            <v:imagedata r:id="rId40" o:title=""/>
          </v:shape>
          <o:OLEObject Type="Embed" ProgID="Equation.DSMT4" ShapeID="_x0000_i1031" DrawAspect="Content" ObjectID="_1731028861" r:id="rId41"/>
        </w:object>
      </w:r>
      <w:r w:rsidRPr="00F20411">
        <w:t xml:space="preserve">. Для определения используется итерационная процедура на основе формулы Ньютона </w:t>
      </w:r>
      <w:r w:rsidRPr="00F20411">
        <w:rPr>
          <w:position w:val="-36"/>
        </w:rPr>
        <w:object w:dxaOrig="3080" w:dyaOrig="859" w14:anchorId="0D428950">
          <v:shape id="_x0000_i1032" type="#_x0000_t75" style="width:154.2pt;height:43.2pt" o:ole="">
            <v:imagedata r:id="rId42" o:title=""/>
          </v:shape>
          <o:OLEObject Type="Embed" ProgID="Equation.DSMT4" ShapeID="_x0000_i1032" DrawAspect="Content" ObjectID="_1731028862" r:id="rId43"/>
        </w:object>
      </w:r>
      <w:r w:rsidRPr="00F20411">
        <w:t xml:space="preserve">, </w:t>
      </w:r>
      <w:r w:rsidRPr="00F20411">
        <w:rPr>
          <w:position w:val="-10"/>
        </w:rPr>
        <w:object w:dxaOrig="1240" w:dyaOrig="340" w14:anchorId="4C9A7131">
          <v:shape id="_x0000_i1033" type="#_x0000_t75" style="width:61.8pt;height:16.8pt" o:ole="">
            <v:imagedata r:id="rId44" o:title=""/>
          </v:shape>
          <o:OLEObject Type="Embed" ProgID="Equation.DSMT4" ShapeID="_x0000_i1033" DrawAspect="Content" ObjectID="_1731028863" r:id="rId45"/>
        </w:object>
      </w:r>
      <w:r w:rsidRPr="00F20411">
        <w:t xml:space="preserve">, при этом </w:t>
      </w:r>
      <w:r w:rsidRPr="00F20411">
        <w:rPr>
          <w:position w:val="-12"/>
        </w:rPr>
        <w:object w:dxaOrig="1480" w:dyaOrig="700" w14:anchorId="5BF5484E">
          <v:shape id="_x0000_i1034" type="#_x0000_t75" style="width:73.8pt;height:34.8pt" o:ole="">
            <v:imagedata r:id="rId46" o:title=""/>
          </v:shape>
          <o:OLEObject Type="Embed" ProgID="Equation.DSMT4" ShapeID="_x0000_i1034" DrawAspect="Content" ObjectID="_1731028864" r:id="rId47"/>
        </w:object>
      </w:r>
      <w:r w:rsidRPr="00F20411">
        <w:t xml:space="preserve">. Остановка итерационной процедуры </w:t>
      </w:r>
      <w:r w:rsidRPr="00F20411">
        <w:rPr>
          <w:position w:val="-14"/>
        </w:rPr>
        <w:object w:dxaOrig="1480" w:dyaOrig="420" w14:anchorId="6BE3BA91">
          <v:shape id="_x0000_i1035" type="#_x0000_t75" style="width:73.8pt;height:21pt" o:ole="">
            <v:imagedata r:id="rId48" o:title=""/>
          </v:shape>
          <o:OLEObject Type="Embed" ProgID="Equation.DSMT4" ShapeID="_x0000_i1035" DrawAspect="Content" ObjectID="_1731028865" r:id="rId49"/>
        </w:object>
      </w:r>
      <w:r w:rsidRPr="00F20411">
        <w:t xml:space="preserve">, где </w:t>
      </w:r>
      <w:r w:rsidRPr="00F20411">
        <w:rPr>
          <w:position w:val="-6"/>
        </w:rPr>
        <w:object w:dxaOrig="200" w:dyaOrig="240" w14:anchorId="1A792B8A">
          <v:shape id="_x0000_i1036" type="#_x0000_t75" style="width:10.2pt;height:12pt" o:ole="">
            <v:imagedata r:id="rId50" o:title=""/>
          </v:shape>
          <o:OLEObject Type="Embed" ProgID="Equation.DSMT4" ShapeID="_x0000_i1036" DrawAspect="Content" ObjectID="_1731028866" r:id="rId51"/>
        </w:object>
      </w:r>
      <w:r w:rsidRPr="00F20411">
        <w:t xml:space="preserve"> – точность вычисления. В рамках программы определить число </w:t>
      </w:r>
      <w:proofErr w:type="spellStart"/>
      <w:r w:rsidRPr="00F20411">
        <w:t>итраций</w:t>
      </w:r>
      <w:proofErr w:type="spellEnd"/>
      <w:r w:rsidRPr="00F20411">
        <w:t>, которые потребовались для отыскания корня р-й степени в рамках цикла с параметром для точности от 10</w:t>
      </w:r>
      <w:r w:rsidRPr="00F20411">
        <w:rPr>
          <w:vertAlign w:val="superscript"/>
        </w:rPr>
        <w:t>-2</w:t>
      </w:r>
      <w:r w:rsidRPr="00F20411">
        <w:t xml:space="preserve"> до 10</w:t>
      </w:r>
      <w:r w:rsidRPr="00F20411">
        <w:rPr>
          <w:vertAlign w:val="superscript"/>
        </w:rPr>
        <w:t>-6</w:t>
      </w:r>
      <w:r w:rsidRPr="00F20411">
        <w:t>, шаг 10</w:t>
      </w:r>
      <w:r w:rsidRPr="00F20411">
        <w:rPr>
          <w:vertAlign w:val="superscript"/>
        </w:rPr>
        <w:t>-1</w:t>
      </w:r>
      <w:r w:rsidRPr="00F20411">
        <w:t>. Организовать форматированный вывод результатов в виде: Точность</w:t>
      </w:r>
      <w:r w:rsidRPr="00F20411">
        <w:tab/>
        <w:t>Корень</w:t>
      </w:r>
      <w:r w:rsidRPr="00F20411">
        <w:tab/>
        <w:t>Число итераций.</w:t>
      </w:r>
    </w:p>
    <w:p w14:paraId="775739A8" w14:textId="4F00B4EF" w:rsidR="00433308" w:rsidRDefault="00F243C2" w:rsidP="00433308">
      <w:pPr>
        <w:pStyle w:val="2"/>
      </w:pPr>
      <w:r>
        <w:t>9</w:t>
      </w:r>
      <w:r w:rsidR="00433308" w:rsidRPr="00F243C2">
        <w:t xml:space="preserve">.2. </w:t>
      </w:r>
      <w:r w:rsidR="00433308">
        <w:t>Решение</w:t>
      </w:r>
      <w:r w:rsidR="00433308" w:rsidRPr="00F243C2">
        <w:t xml:space="preserve"> </w:t>
      </w:r>
      <w:r w:rsidR="00433308">
        <w:t>задачи</w:t>
      </w:r>
      <w:r w:rsidR="00433308" w:rsidRPr="00F243C2">
        <w:t xml:space="preserve">, </w:t>
      </w:r>
      <w:r w:rsidR="00433308">
        <w:t>код</w:t>
      </w:r>
      <w:r w:rsidR="00433308" w:rsidRPr="00F243C2">
        <w:t xml:space="preserve"> </w:t>
      </w:r>
      <w:r w:rsidR="00433308">
        <w:t>программы</w:t>
      </w:r>
      <w:bookmarkEnd w:id="30"/>
    </w:p>
    <w:p w14:paraId="290350E4" w14:textId="07320662" w:rsidR="00F60C9A" w:rsidRPr="00E2133F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util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canner</w:t>
      </w:r>
      <w:proofErr w:type="spellEnd"/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import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static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lang</w:t>
      </w:r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Math</w:t>
      </w:r>
      <w:proofErr w:type="spellEnd"/>
      <w:r w:rsidRPr="00E2133F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E2133F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5505D866" w14:textId="7390D785" w:rsid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proofErr w:type="spellStart"/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tonfunc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e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double</w:t>
      </w:r>
      <w:proofErr w:type="spellEnd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double</w:t>
      </w:r>
      <w:proofErr w:type="spellEnd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double</w:t>
      </w:r>
      <w:proofErr w:type="spellEnd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double</w:t>
      </w:r>
      <w:proofErr w:type="spellEnd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_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/p*((p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*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+x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y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p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++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if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_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- y) &gt; e) </w:t>
      </w:r>
      <w:proofErr w:type="spellStart"/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tonfunc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e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_i</w:t>
      </w:r>
      <w:proofErr w:type="spellEnd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else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e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,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(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_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)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,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 n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lastRenderedPageBreak/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9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,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y0 =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exp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log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*(p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/p)*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9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e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0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e </w:t>
      </w:r>
      <w:r w:rsidR="009C274D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&gt;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00000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e *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.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tonfunc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e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x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y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n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001453BF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ma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tring[]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args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{</w:t>
      </w:r>
    </w:p>
    <w:p w14:paraId="6E4D0F08" w14:textId="77777777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Input p and x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p =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x1 =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n.nextDouble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num9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x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p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5356940" w14:textId="7839DD38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</w:p>
    <w:p w14:paraId="692A1568" w14:textId="77777777" w:rsidR="00F60C9A" w:rsidRPr="00F60C9A" w:rsidRDefault="00F60C9A" w:rsidP="00F60C9A">
      <w:pPr>
        <w:rPr>
          <w:lang w:val="en-US"/>
        </w:rPr>
      </w:pPr>
    </w:p>
    <w:p w14:paraId="5FAAF524" w14:textId="230EDBBE" w:rsidR="00433308" w:rsidRDefault="00F243C2" w:rsidP="00B43CC6">
      <w:pPr>
        <w:pStyle w:val="2"/>
      </w:pPr>
      <w:bookmarkStart w:id="31" w:name="_Toc118317415"/>
      <w:r>
        <w:t>9</w:t>
      </w:r>
      <w:r w:rsidR="00433308">
        <w:t>.3. Тестирование работы программы</w:t>
      </w:r>
      <w:bookmarkEnd w:id="31"/>
    </w:p>
    <w:p w14:paraId="1384B79D" w14:textId="1344AE36" w:rsidR="000D7788" w:rsidRDefault="00A66897" w:rsidP="000D7788">
      <w:pPr>
        <w:pStyle w:val="a"/>
        <w:numPr>
          <w:ilvl w:val="0"/>
          <w:numId w:val="0"/>
        </w:numPr>
        <w:ind w:left="420"/>
        <w:jc w:val="left"/>
      </w:pPr>
      <w:r w:rsidRPr="00A66897">
        <w:rPr>
          <w:noProof/>
        </w:rPr>
        <w:drawing>
          <wp:inline distT="0" distB="0" distL="0" distR="0" wp14:anchorId="4CDC162F" wp14:editId="324BF2FD">
            <wp:extent cx="3210373" cy="2067213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210373" cy="2067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102C2D" w14:textId="63F06906" w:rsidR="00F243C2" w:rsidRPr="000D7788" w:rsidRDefault="00F243C2" w:rsidP="00F243C2">
      <w:pPr>
        <w:pStyle w:val="10"/>
      </w:pPr>
      <w:r>
        <w:t>Задание 10</w:t>
      </w:r>
    </w:p>
    <w:p w14:paraId="567B86A0" w14:textId="59AF069A" w:rsidR="00F243C2" w:rsidRDefault="00F243C2" w:rsidP="00F243C2">
      <w:pPr>
        <w:pStyle w:val="2"/>
      </w:pPr>
      <w:r>
        <w:t>10.1. Постановка задачи</w:t>
      </w:r>
    </w:p>
    <w:p w14:paraId="5CCFC330" w14:textId="77777777" w:rsidR="00F243C2" w:rsidRPr="00F20411" w:rsidRDefault="00F243C2" w:rsidP="00F243C2">
      <w:r w:rsidRPr="00F20411">
        <w:t xml:space="preserve">Разработать алгоритм приближённого вычисления площади криволинейной фигуры, ограниченной осью абсцисс, графиком заданной функции </w:t>
      </w:r>
      <w:r w:rsidRPr="00F20411">
        <w:rPr>
          <w:position w:val="-18"/>
        </w:rPr>
        <w:object w:dxaOrig="3680" w:dyaOrig="499" w14:anchorId="70E2D177">
          <v:shape id="_x0000_i1037" type="#_x0000_t75" style="width:184.2pt;height:25.2pt" o:ole="">
            <v:imagedata r:id="rId53" o:title=""/>
          </v:shape>
          <o:OLEObject Type="Embed" ProgID="Equation.DSMT4" ShapeID="_x0000_i1037" DrawAspect="Content" ObjectID="_1731028867" r:id="rId54"/>
        </w:object>
      </w:r>
      <w:r w:rsidRPr="00F20411">
        <w:t xml:space="preserve">, и вертикальными прямыми, т.е. </w:t>
      </w:r>
      <w:r w:rsidRPr="00F20411">
        <w:rPr>
          <w:position w:val="-14"/>
        </w:rPr>
        <w:object w:dxaOrig="980" w:dyaOrig="420" w14:anchorId="488AB445">
          <v:shape id="_x0000_i1038" type="#_x0000_t75" style="width:49.2pt;height:21pt" o:ole="">
            <v:imagedata r:id="rId55" o:title=""/>
          </v:shape>
          <o:OLEObject Type="Embed" ProgID="Equation.DSMT4" ShapeID="_x0000_i1038" DrawAspect="Content" ObjectID="_1731028868" r:id="rId56"/>
        </w:object>
      </w:r>
      <w:r w:rsidRPr="00F20411">
        <w:t xml:space="preserve">. Каждый отрезок функции представляется в виде трапеции </w:t>
      </w:r>
      <w:r w:rsidRPr="00F20411">
        <w:rPr>
          <w:lang w:val="en-US"/>
        </w:rPr>
        <w:t>c</w:t>
      </w:r>
      <w:r w:rsidRPr="00F20411">
        <w:t xml:space="preserve"> длиной отрезка (шагом) </w:t>
      </w:r>
      <w:r w:rsidRPr="00F20411">
        <w:rPr>
          <w:position w:val="-28"/>
        </w:rPr>
        <w:object w:dxaOrig="1080" w:dyaOrig="720" w14:anchorId="0C32A698">
          <v:shape id="_x0000_i1039" type="#_x0000_t75" style="width:54pt;height:36pt" o:ole="">
            <v:imagedata r:id="rId57" o:title=""/>
          </v:shape>
          <o:OLEObject Type="Embed" ProgID="Equation.DSMT4" ShapeID="_x0000_i1039" DrawAspect="Content" ObjectID="_1731028869" r:id="rId58"/>
        </w:object>
      </w:r>
      <w:r w:rsidRPr="00F20411">
        <w:t xml:space="preserve"> (см. рис. ниже). Затем площадь под кривой вычисляется по формуле </w:t>
      </w:r>
      <w:r w:rsidRPr="00F20411">
        <w:rPr>
          <w:position w:val="-32"/>
        </w:rPr>
        <w:object w:dxaOrig="2760" w:dyaOrig="800" w14:anchorId="0E2DBB70">
          <v:shape id="_x0000_i1040" type="#_x0000_t75" style="width:138pt;height:40.2pt" o:ole="">
            <v:imagedata r:id="rId59" o:title=""/>
          </v:shape>
          <o:OLEObject Type="Embed" ProgID="Equation.DSMT4" ShapeID="_x0000_i1040" DrawAspect="Content" ObjectID="_1731028870" r:id="rId60"/>
        </w:object>
      </w:r>
      <w:r w:rsidRPr="00F20411">
        <w:t xml:space="preserve">. Вычислить значения площади под кривой при n равном 10, 100, 1000, 10000 в рамках цикла по </w:t>
      </w:r>
      <w:r w:rsidRPr="00F20411">
        <w:rPr>
          <w:lang w:val="en-US"/>
        </w:rPr>
        <w:t>n</w:t>
      </w:r>
      <w:r w:rsidRPr="00F20411">
        <w:t>. Оценить погрешность решения при разных шагах по сравнению с точным аналитическим решением. Организовать форматированный вывод результатов в виде:</w:t>
      </w:r>
    </w:p>
    <w:p w14:paraId="297FDDB5" w14:textId="77777777" w:rsidR="00F243C2" w:rsidRDefault="00F243C2" w:rsidP="00F243C2">
      <w:r w:rsidRPr="00F20411">
        <w:rPr>
          <w:lang w:val="en-US"/>
        </w:rPr>
        <w:t>n</w:t>
      </w:r>
      <w:r w:rsidRPr="00F20411">
        <w:tab/>
      </w:r>
      <w:r w:rsidRPr="00F20411">
        <w:rPr>
          <w:lang w:val="en-US"/>
        </w:rPr>
        <w:t>h</w:t>
      </w:r>
      <w:r w:rsidRPr="00F20411">
        <w:tab/>
      </w:r>
      <w:r w:rsidRPr="00F20411">
        <w:rPr>
          <w:lang w:val="en-US"/>
        </w:rPr>
        <w:t>S</w:t>
      </w:r>
      <w:r w:rsidRPr="00F20411">
        <w:tab/>
        <w:t>Аналитическое решение</w:t>
      </w:r>
      <w:r w:rsidRPr="00F20411">
        <w:tab/>
        <w:t>Погрешность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637"/>
        <w:gridCol w:w="3934"/>
      </w:tblGrid>
      <w:tr w:rsidR="00F243C2" w14:paraId="19CA029F" w14:textId="77777777" w:rsidTr="002A5F19">
        <w:tc>
          <w:tcPr>
            <w:tcW w:w="5637" w:type="dxa"/>
            <w:vAlign w:val="center"/>
          </w:tcPr>
          <w:p w14:paraId="2969375B" w14:textId="0A084F50" w:rsidR="00F243C2" w:rsidRDefault="00F243C2" w:rsidP="002A5F19">
            <w:pPr>
              <w:jc w:val="center"/>
            </w:pPr>
            <w:r w:rsidRPr="00F20411">
              <w:rPr>
                <w:noProof/>
              </w:rPr>
              <w:lastRenderedPageBreak/>
              <w:drawing>
                <wp:inline distT="0" distB="0" distL="0" distR="0" wp14:anchorId="0B7C5D3B" wp14:editId="2AEE10D4">
                  <wp:extent cx="3185160" cy="204978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225" t="24001" r="36978" b="385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516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4" w:type="dxa"/>
            <w:vAlign w:val="center"/>
          </w:tcPr>
          <w:p w14:paraId="447D664A" w14:textId="6B9C20F5" w:rsidR="00F243C2" w:rsidRDefault="00F243C2" w:rsidP="002A5F19">
            <w:pPr>
              <w:jc w:val="center"/>
            </w:pPr>
            <w:r w:rsidRPr="00F20411">
              <w:rPr>
                <w:noProof/>
              </w:rPr>
              <w:drawing>
                <wp:inline distT="0" distB="0" distL="0" distR="0" wp14:anchorId="3D1153FC" wp14:editId="266AD5E3">
                  <wp:extent cx="2171700" cy="244602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86" t="5661" r="18040" b="34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2446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43C2" w14:paraId="701B07D4" w14:textId="77777777" w:rsidTr="002A5F19">
        <w:tc>
          <w:tcPr>
            <w:tcW w:w="5637" w:type="dxa"/>
            <w:vAlign w:val="center"/>
          </w:tcPr>
          <w:p w14:paraId="75D34A27" w14:textId="77777777" w:rsidR="00F243C2" w:rsidRPr="00F20411" w:rsidRDefault="00F243C2" w:rsidP="002A5F19">
            <w:pPr>
              <w:jc w:val="center"/>
            </w:pPr>
            <w:r>
              <w:t>а</w:t>
            </w:r>
          </w:p>
        </w:tc>
        <w:tc>
          <w:tcPr>
            <w:tcW w:w="3934" w:type="dxa"/>
            <w:vAlign w:val="center"/>
          </w:tcPr>
          <w:p w14:paraId="45D0A371" w14:textId="77777777" w:rsidR="00F243C2" w:rsidRPr="00F20411" w:rsidRDefault="00F243C2" w:rsidP="002A5F19">
            <w:pPr>
              <w:jc w:val="center"/>
            </w:pPr>
            <w:r>
              <w:t>б</w:t>
            </w:r>
          </w:p>
        </w:tc>
      </w:tr>
    </w:tbl>
    <w:p w14:paraId="580851CA" w14:textId="77777777" w:rsidR="00F243C2" w:rsidRPr="00567D0E" w:rsidRDefault="00F243C2" w:rsidP="00F243C2">
      <w:pPr>
        <w:jc w:val="center"/>
      </w:pPr>
      <w:r w:rsidRPr="00567D0E">
        <w:t xml:space="preserve">Рис. Разбиение площади под кривой на трапеции с шагом </w:t>
      </w:r>
      <w:r w:rsidRPr="00567D0E">
        <w:rPr>
          <w:lang w:val="en-US"/>
        </w:rPr>
        <w:t>h</w:t>
      </w:r>
      <w:r w:rsidRPr="00567D0E">
        <w:t>:</w:t>
      </w:r>
    </w:p>
    <w:p w14:paraId="5236A34D" w14:textId="77777777" w:rsidR="00F243C2" w:rsidRPr="00567D0E" w:rsidRDefault="00F243C2" w:rsidP="00F243C2">
      <w:pPr>
        <w:jc w:val="center"/>
      </w:pPr>
      <w:r w:rsidRPr="00567D0E">
        <w:t xml:space="preserve">а – общий вид; б – </w:t>
      </w:r>
      <w:proofErr w:type="spellStart"/>
      <w:r w:rsidRPr="00567D0E">
        <w:rPr>
          <w:lang w:val="en-US"/>
        </w:rPr>
        <w:t>i</w:t>
      </w:r>
      <w:proofErr w:type="spellEnd"/>
      <w:r w:rsidRPr="00567D0E">
        <w:t>-я трапеция</w:t>
      </w:r>
    </w:p>
    <w:p w14:paraId="014A785B" w14:textId="5861B4A4" w:rsidR="00F243C2" w:rsidRPr="00F243C2" w:rsidRDefault="00F243C2" w:rsidP="00F243C2">
      <w:pPr>
        <w:pStyle w:val="2"/>
      </w:pPr>
      <w:r>
        <w:t>10</w:t>
      </w:r>
      <w:r w:rsidRPr="00F243C2">
        <w:t xml:space="preserve">.2. </w:t>
      </w:r>
      <w:r>
        <w:t>Решение</w:t>
      </w:r>
      <w:r w:rsidRPr="00F243C2">
        <w:t xml:space="preserve"> </w:t>
      </w:r>
      <w:r>
        <w:t>задачи</w:t>
      </w:r>
      <w:r w:rsidRPr="00F243C2">
        <w:t xml:space="preserve">, </w:t>
      </w:r>
      <w:r>
        <w:t>код</w:t>
      </w:r>
      <w:r w:rsidRPr="00F243C2">
        <w:t xml:space="preserve"> </w:t>
      </w:r>
      <w:r>
        <w:t>программы</w:t>
      </w:r>
    </w:p>
    <w:p w14:paraId="0E69C5DC" w14:textId="7C8E5342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mport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util.Scanner</w:t>
      </w:r>
      <w:proofErr w:type="spellEnd"/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import static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java.lang.Math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*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</w:p>
    <w:p w14:paraId="17C44D9D" w14:textId="326CAE5C" w:rsidR="00F60C9A" w:rsidRPr="00F60C9A" w:rsidRDefault="00F60C9A" w:rsidP="00F60C9A">
      <w:pPr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</w:pP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public static void </w:t>
      </w:r>
      <w:r w:rsidRPr="00F60C9A">
        <w:rPr>
          <w:rFonts w:ascii="Courier New" w:eastAsia="Times New Roman" w:hAnsi="Courier New" w:cs="Courier New"/>
          <w:color w:val="FFC66D"/>
          <w:sz w:val="20"/>
          <w:szCs w:val="20"/>
          <w:lang w:val="en-US" w:eastAsia="ru-RU"/>
        </w:rPr>
        <w:t>num1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um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h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for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double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&lt;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00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n *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0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h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/n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sum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0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for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int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=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 &lt; n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 xml:space="preserve">;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i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+){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    sum += ((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-h*i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+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-h*i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+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sin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-h*(i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+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co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pow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(n-h*(i-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1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,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+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6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/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2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 * h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 xml:space="preserve">        </w:t>
      </w:r>
      <w:proofErr w:type="spellStart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System.</w:t>
      </w:r>
      <w:r w:rsidRPr="00F60C9A">
        <w:rPr>
          <w:rFonts w:ascii="Courier New" w:eastAsia="Times New Roman" w:hAnsi="Courier New" w:cs="Courier New"/>
          <w:i/>
          <w:iCs/>
          <w:color w:val="9876AA"/>
          <w:sz w:val="20"/>
          <w:szCs w:val="20"/>
          <w:lang w:val="en-US" w:eastAsia="ru-RU"/>
        </w:rPr>
        <w:t>out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.println</w:t>
      </w:r>
      <w:proofErr w:type="spellEnd"/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n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      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h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       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sum 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 xml:space="preserve">"         5.18"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F60C9A">
        <w:rPr>
          <w:rFonts w:ascii="Courier New" w:eastAsia="Times New Roman" w:hAnsi="Courier New" w:cs="Courier New"/>
          <w:color w:val="6A8759"/>
          <w:sz w:val="20"/>
          <w:szCs w:val="20"/>
          <w:lang w:val="en-US" w:eastAsia="ru-RU"/>
        </w:rPr>
        <w:t>"       "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+ </w:t>
      </w:r>
      <w:r w:rsidRPr="00F60C9A">
        <w:rPr>
          <w:rFonts w:ascii="Courier New" w:eastAsia="Times New Roman" w:hAnsi="Courier New" w:cs="Courier New"/>
          <w:i/>
          <w:iCs/>
          <w:color w:val="A9B7C6"/>
          <w:sz w:val="20"/>
          <w:szCs w:val="20"/>
          <w:lang w:val="en-US" w:eastAsia="ru-RU"/>
        </w:rPr>
        <w:t>abs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 xml:space="preserve">(sum - </w:t>
      </w:r>
      <w:r w:rsidRPr="00F60C9A">
        <w:rPr>
          <w:rFonts w:ascii="Courier New" w:eastAsia="Times New Roman" w:hAnsi="Courier New" w:cs="Courier New"/>
          <w:color w:val="6897BB"/>
          <w:sz w:val="20"/>
          <w:szCs w:val="20"/>
          <w:lang w:val="en-US" w:eastAsia="ru-RU"/>
        </w:rPr>
        <w:t>5.18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))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t>;</w:t>
      </w:r>
      <w:r w:rsidRPr="00F60C9A">
        <w:rPr>
          <w:rFonts w:ascii="Courier New" w:eastAsia="Times New Roman" w:hAnsi="Courier New" w:cs="Courier New"/>
          <w:color w:val="CC7832"/>
          <w:sz w:val="20"/>
          <w:szCs w:val="20"/>
          <w:lang w:val="en-US" w:eastAsia="ru-RU"/>
        </w:rPr>
        <w:br/>
        <w:t xml:space="preserve">    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t>}</w:t>
      </w:r>
      <w:r w:rsidRPr="00F60C9A">
        <w:rPr>
          <w:rFonts w:ascii="Courier New" w:eastAsia="Times New Roman" w:hAnsi="Courier New" w:cs="Courier New"/>
          <w:color w:val="A9B7C6"/>
          <w:sz w:val="20"/>
          <w:szCs w:val="20"/>
          <w:lang w:val="en-US" w:eastAsia="ru-RU"/>
        </w:rPr>
        <w:br/>
        <w:t>}</w:t>
      </w:r>
    </w:p>
    <w:p w14:paraId="20F7EBD7" w14:textId="667F0842" w:rsidR="00F243C2" w:rsidRPr="00F60C9A" w:rsidRDefault="00F60C9A" w:rsidP="00F243C2">
      <w:pPr>
        <w:rPr>
          <w:lang w:val="en-US"/>
        </w:rPr>
      </w:pPr>
      <w:r w:rsidRPr="00F60C9A">
        <w:rPr>
          <w:lang w:val="en-US"/>
        </w:rPr>
        <w:tab/>
      </w:r>
    </w:p>
    <w:p w14:paraId="621F5419" w14:textId="761DA76A" w:rsidR="00F243C2" w:rsidRDefault="00F243C2" w:rsidP="00F243C2">
      <w:pPr>
        <w:pStyle w:val="2"/>
      </w:pPr>
      <w:r>
        <w:t>10.3. Тестирование работы программы</w:t>
      </w:r>
    </w:p>
    <w:p w14:paraId="69F2D069" w14:textId="6330E475" w:rsidR="00F243C2" w:rsidRDefault="00E2133F" w:rsidP="00E2133F">
      <w:pPr>
        <w:jc w:val="left"/>
      </w:pPr>
      <w:r w:rsidRPr="00E2133F">
        <w:rPr>
          <w:noProof/>
        </w:rPr>
        <w:drawing>
          <wp:inline distT="0" distB="0" distL="0" distR="0" wp14:anchorId="65B940E8" wp14:editId="35E19E27">
            <wp:extent cx="5940425" cy="79629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96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24947" w14:textId="77777777" w:rsidR="00F243C2" w:rsidRPr="001F7E52" w:rsidRDefault="00F243C2" w:rsidP="00F243C2">
      <w:pPr>
        <w:pStyle w:val="a"/>
        <w:numPr>
          <w:ilvl w:val="0"/>
          <w:numId w:val="0"/>
        </w:numPr>
        <w:ind w:left="420"/>
        <w:jc w:val="left"/>
      </w:pPr>
    </w:p>
    <w:p w14:paraId="7063F76B" w14:textId="77777777" w:rsidR="006837BA" w:rsidRPr="001F7E52" w:rsidRDefault="006837BA" w:rsidP="006837BA">
      <w:pPr>
        <w:pStyle w:val="a"/>
        <w:numPr>
          <w:ilvl w:val="0"/>
          <w:numId w:val="0"/>
        </w:numPr>
        <w:ind w:left="420"/>
        <w:jc w:val="left"/>
      </w:pPr>
    </w:p>
    <w:sectPr w:rsidR="006837BA" w:rsidRPr="001F7E52" w:rsidSect="00FA51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2315F4"/>
    <w:multiLevelType w:val="hybridMultilevel"/>
    <w:tmpl w:val="5C9E7370"/>
    <w:lvl w:ilvl="0" w:tplc="75D61CCE">
      <w:start w:val="1"/>
      <w:numFmt w:val="decimal"/>
      <w:pStyle w:val="1"/>
      <w:lvlText w:val="%1."/>
      <w:lvlJc w:val="left"/>
      <w:pPr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19755A9A"/>
    <w:multiLevelType w:val="hybridMultilevel"/>
    <w:tmpl w:val="4404A336"/>
    <w:lvl w:ilvl="0" w:tplc="009EF71A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27301EB8"/>
    <w:multiLevelType w:val="hybridMultilevel"/>
    <w:tmpl w:val="57C22F5A"/>
    <w:lvl w:ilvl="0" w:tplc="7DD03902">
      <w:start w:val="1"/>
      <w:numFmt w:val="bullet"/>
      <w:pStyle w:val="a0"/>
      <w:lvlText w:val="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3B881C2A"/>
    <w:multiLevelType w:val="hybridMultilevel"/>
    <w:tmpl w:val="72185E14"/>
    <w:lvl w:ilvl="0" w:tplc="B0426E4E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537D182D"/>
    <w:multiLevelType w:val="hybridMultilevel"/>
    <w:tmpl w:val="AE8EF930"/>
    <w:lvl w:ilvl="0" w:tplc="4C6AE5D6">
      <w:start w:val="1"/>
      <w:numFmt w:val="decimal"/>
      <w:pStyle w:val="a1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AC3FB9"/>
    <w:multiLevelType w:val="multilevel"/>
    <w:tmpl w:val="D7486B94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5B9E7C79"/>
    <w:multiLevelType w:val="multilevel"/>
    <w:tmpl w:val="F86029E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6A8B3724"/>
    <w:multiLevelType w:val="hybridMultilevel"/>
    <w:tmpl w:val="3C7817E0"/>
    <w:lvl w:ilvl="0" w:tplc="67DCDB82">
      <w:start w:val="1"/>
      <w:numFmt w:val="decimal"/>
      <w:lvlText w:val="%1."/>
      <w:lvlJc w:val="left"/>
      <w:pPr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 w15:restartNumberingAfterBreak="0">
    <w:nsid w:val="6C58424D"/>
    <w:multiLevelType w:val="hybridMultilevel"/>
    <w:tmpl w:val="DE4A362C"/>
    <w:lvl w:ilvl="0" w:tplc="A1A60E0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EC1911"/>
    <w:multiLevelType w:val="hybridMultilevel"/>
    <w:tmpl w:val="5170B98E"/>
    <w:lvl w:ilvl="0" w:tplc="EAEE325E">
      <w:start w:val="1"/>
      <w:numFmt w:val="decimal"/>
      <w:pStyle w:val="a2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490D20"/>
    <w:multiLevelType w:val="hybridMultilevel"/>
    <w:tmpl w:val="29DC3FD8"/>
    <w:lvl w:ilvl="0" w:tplc="B36CAE0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7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9"/>
  </w:num>
  <w:num w:numId="10">
    <w:abstractNumId w:val="0"/>
  </w:num>
  <w:num w:numId="11">
    <w:abstractNumId w:val="6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E2AC2"/>
    <w:rsid w:val="000B3444"/>
    <w:rsid w:val="000D7788"/>
    <w:rsid w:val="000E7842"/>
    <w:rsid w:val="000F09E7"/>
    <w:rsid w:val="00126922"/>
    <w:rsid w:val="00164215"/>
    <w:rsid w:val="001C42EB"/>
    <w:rsid w:val="001E2AC2"/>
    <w:rsid w:val="001F7E52"/>
    <w:rsid w:val="00264031"/>
    <w:rsid w:val="002A5F19"/>
    <w:rsid w:val="002D05E1"/>
    <w:rsid w:val="003271A2"/>
    <w:rsid w:val="00332BF8"/>
    <w:rsid w:val="003440F4"/>
    <w:rsid w:val="0037690F"/>
    <w:rsid w:val="003C1230"/>
    <w:rsid w:val="004079ED"/>
    <w:rsid w:val="00433308"/>
    <w:rsid w:val="004B5CF2"/>
    <w:rsid w:val="004D25F8"/>
    <w:rsid w:val="004F4960"/>
    <w:rsid w:val="0059433F"/>
    <w:rsid w:val="005C0B0C"/>
    <w:rsid w:val="005F2B9E"/>
    <w:rsid w:val="00622107"/>
    <w:rsid w:val="006837BA"/>
    <w:rsid w:val="006A2155"/>
    <w:rsid w:val="006B6746"/>
    <w:rsid w:val="00733029"/>
    <w:rsid w:val="0076574D"/>
    <w:rsid w:val="0076646E"/>
    <w:rsid w:val="00800C2A"/>
    <w:rsid w:val="00877976"/>
    <w:rsid w:val="00896D64"/>
    <w:rsid w:val="008A026B"/>
    <w:rsid w:val="00952BA6"/>
    <w:rsid w:val="00955A36"/>
    <w:rsid w:val="00971F49"/>
    <w:rsid w:val="00990B66"/>
    <w:rsid w:val="009C274D"/>
    <w:rsid w:val="00A068DE"/>
    <w:rsid w:val="00A24BE2"/>
    <w:rsid w:val="00A66897"/>
    <w:rsid w:val="00A90989"/>
    <w:rsid w:val="00AD4309"/>
    <w:rsid w:val="00B24474"/>
    <w:rsid w:val="00B43CC6"/>
    <w:rsid w:val="00B92E64"/>
    <w:rsid w:val="00BB7AA5"/>
    <w:rsid w:val="00BC3CCB"/>
    <w:rsid w:val="00BE6E04"/>
    <w:rsid w:val="00C41CF7"/>
    <w:rsid w:val="00C51A7A"/>
    <w:rsid w:val="00CF7C02"/>
    <w:rsid w:val="00D446C2"/>
    <w:rsid w:val="00D819AA"/>
    <w:rsid w:val="00D96944"/>
    <w:rsid w:val="00DB483A"/>
    <w:rsid w:val="00DC375E"/>
    <w:rsid w:val="00DC6A6F"/>
    <w:rsid w:val="00E04C0B"/>
    <w:rsid w:val="00E12D8E"/>
    <w:rsid w:val="00E2133F"/>
    <w:rsid w:val="00E4458D"/>
    <w:rsid w:val="00E71049"/>
    <w:rsid w:val="00E77076"/>
    <w:rsid w:val="00EC04DF"/>
    <w:rsid w:val="00ED33D4"/>
    <w:rsid w:val="00EF08FD"/>
    <w:rsid w:val="00F243C2"/>
    <w:rsid w:val="00F5456B"/>
    <w:rsid w:val="00F60C9A"/>
    <w:rsid w:val="00FA5111"/>
    <w:rsid w:val="00FD19BF"/>
    <w:rsid w:val="00FF40A7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72BFDC"/>
  <w15:docId w15:val="{CAEF77DA-3F15-4B6C-8AAB-57775851EC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126922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styleId="10">
    <w:name w:val="heading 1"/>
    <w:basedOn w:val="a3"/>
    <w:next w:val="a3"/>
    <w:link w:val="11"/>
    <w:uiPriority w:val="9"/>
    <w:qFormat/>
    <w:rsid w:val="00EF08FD"/>
    <w:pPr>
      <w:keepNext/>
      <w:keepLines/>
      <w:widowControl w:val="0"/>
      <w:autoSpaceDE w:val="0"/>
      <w:autoSpaceDN w:val="0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3"/>
    <w:next w:val="a3"/>
    <w:link w:val="20"/>
    <w:uiPriority w:val="9"/>
    <w:unhideWhenUsed/>
    <w:qFormat/>
    <w:rsid w:val="0037690F"/>
    <w:pPr>
      <w:keepNext/>
      <w:keepLines/>
      <w:spacing w:before="40"/>
      <w:jc w:val="center"/>
      <w:outlineLvl w:val="1"/>
    </w:pPr>
    <w:rPr>
      <w:rFonts w:eastAsiaTheme="majorEastAsia" w:cstheme="majorBidi"/>
      <w:b/>
      <w:i/>
      <w:szCs w:val="26"/>
    </w:rPr>
  </w:style>
  <w:style w:type="paragraph" w:styleId="3">
    <w:name w:val="heading 3"/>
    <w:basedOn w:val="a3"/>
    <w:next w:val="a3"/>
    <w:link w:val="30"/>
    <w:uiPriority w:val="9"/>
    <w:unhideWhenUsed/>
    <w:qFormat/>
    <w:rsid w:val="00EF08FD"/>
    <w:pPr>
      <w:keepNext/>
      <w:keepLines/>
      <w:jc w:val="center"/>
      <w:outlineLvl w:val="2"/>
    </w:pPr>
    <w:rPr>
      <w:rFonts w:eastAsiaTheme="majorEastAsia" w:cstheme="majorBidi"/>
      <w:bCs/>
      <w:i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"/>
    <w:basedOn w:val="a4"/>
    <w:link w:val="10"/>
    <w:uiPriority w:val="9"/>
    <w:rsid w:val="00EF08FD"/>
    <w:rPr>
      <w:rFonts w:ascii="Times New Roman" w:eastAsiaTheme="majorEastAsia" w:hAnsi="Times New Roman" w:cstheme="majorBidi"/>
      <w:b/>
      <w:bCs/>
      <w:sz w:val="28"/>
      <w:szCs w:val="28"/>
      <w:lang w:val="ru-RU"/>
    </w:rPr>
  </w:style>
  <w:style w:type="paragraph" w:styleId="12">
    <w:name w:val="toc 1"/>
    <w:basedOn w:val="a3"/>
    <w:next w:val="a3"/>
    <w:autoRedefine/>
    <w:uiPriority w:val="39"/>
    <w:unhideWhenUsed/>
    <w:rsid w:val="00FF6D44"/>
    <w:pPr>
      <w:tabs>
        <w:tab w:val="right" w:leader="dot" w:pos="9345"/>
      </w:tabs>
      <w:jc w:val="left"/>
    </w:pPr>
    <w:rPr>
      <w:rFonts w:eastAsiaTheme="minorEastAsia" w:cs="Times New Roman"/>
      <w:lang w:eastAsia="ru-RU"/>
    </w:rPr>
  </w:style>
  <w:style w:type="paragraph" w:styleId="a">
    <w:name w:val="List Paragraph"/>
    <w:basedOn w:val="a3"/>
    <w:uiPriority w:val="34"/>
    <w:qFormat/>
    <w:rsid w:val="00E71049"/>
    <w:pPr>
      <w:numPr>
        <w:numId w:val="2"/>
      </w:numPr>
      <w:contextualSpacing/>
    </w:pPr>
  </w:style>
  <w:style w:type="character" w:customStyle="1" w:styleId="20">
    <w:name w:val="Заголовок 2 Знак"/>
    <w:basedOn w:val="a4"/>
    <w:link w:val="2"/>
    <w:uiPriority w:val="9"/>
    <w:rsid w:val="0037690F"/>
    <w:rPr>
      <w:rFonts w:ascii="Times New Roman" w:eastAsiaTheme="majorEastAsia" w:hAnsi="Times New Roman" w:cstheme="majorBidi"/>
      <w:b/>
      <w:i/>
      <w:sz w:val="28"/>
      <w:szCs w:val="26"/>
    </w:rPr>
  </w:style>
  <w:style w:type="paragraph" w:styleId="21">
    <w:name w:val="toc 2"/>
    <w:basedOn w:val="a3"/>
    <w:next w:val="a3"/>
    <w:autoRedefine/>
    <w:uiPriority w:val="39"/>
    <w:unhideWhenUsed/>
    <w:rsid w:val="00FF6D44"/>
    <w:pPr>
      <w:ind w:left="284"/>
    </w:pPr>
  </w:style>
  <w:style w:type="paragraph" w:styleId="31">
    <w:name w:val="toc 3"/>
    <w:basedOn w:val="a3"/>
    <w:next w:val="a3"/>
    <w:autoRedefine/>
    <w:uiPriority w:val="39"/>
    <w:semiHidden/>
    <w:unhideWhenUsed/>
    <w:rsid w:val="00CF7C02"/>
    <w:pPr>
      <w:ind w:left="567"/>
    </w:pPr>
  </w:style>
  <w:style w:type="character" w:customStyle="1" w:styleId="30">
    <w:name w:val="Заголовок 3 Знак"/>
    <w:basedOn w:val="a4"/>
    <w:link w:val="3"/>
    <w:uiPriority w:val="9"/>
    <w:rsid w:val="00EF08FD"/>
    <w:rPr>
      <w:rFonts w:ascii="Times New Roman" w:eastAsiaTheme="majorEastAsia" w:hAnsi="Times New Roman" w:cstheme="majorBidi"/>
      <w:bCs/>
      <w:i/>
      <w:sz w:val="24"/>
    </w:rPr>
  </w:style>
  <w:style w:type="paragraph" w:customStyle="1" w:styleId="a7">
    <w:name w:val="Надписи_в_рис"/>
    <w:basedOn w:val="a3"/>
    <w:qFormat/>
    <w:rsid w:val="00CF7C02"/>
    <w:pPr>
      <w:spacing w:line="192" w:lineRule="auto"/>
      <w:ind w:left="-113" w:right="-113"/>
      <w:jc w:val="center"/>
    </w:pPr>
    <w:rPr>
      <w:sz w:val="24"/>
    </w:rPr>
  </w:style>
  <w:style w:type="paragraph" w:customStyle="1" w:styleId="a8">
    <w:name w:val="Строки_титула"/>
    <w:basedOn w:val="a3"/>
    <w:qFormat/>
    <w:rsid w:val="004B5CF2"/>
    <w:pPr>
      <w:tabs>
        <w:tab w:val="center" w:pos="4678"/>
        <w:tab w:val="right" w:pos="9356"/>
      </w:tabs>
    </w:pPr>
  </w:style>
  <w:style w:type="paragraph" w:customStyle="1" w:styleId="a0">
    <w:name w:val="Маркированный_список_мой"/>
    <w:basedOn w:val="a3"/>
    <w:qFormat/>
    <w:rsid w:val="003C1230"/>
    <w:pPr>
      <w:numPr>
        <w:numId w:val="3"/>
      </w:numPr>
    </w:pPr>
    <w:rPr>
      <w:lang w:val="en-US"/>
    </w:rPr>
  </w:style>
  <w:style w:type="paragraph" w:customStyle="1" w:styleId="a9">
    <w:name w:val="Заголовок_списка"/>
    <w:basedOn w:val="a3"/>
    <w:qFormat/>
    <w:rsid w:val="003C1230"/>
    <w:rPr>
      <w:caps/>
      <w:szCs w:val="28"/>
      <w:u w:val="double" w:color="00B050"/>
    </w:rPr>
  </w:style>
  <w:style w:type="paragraph" w:customStyle="1" w:styleId="a1">
    <w:name w:val="Нум. список"/>
    <w:basedOn w:val="a"/>
    <w:link w:val="aa"/>
    <w:qFormat/>
    <w:rsid w:val="00EF08FD"/>
    <w:pPr>
      <w:numPr>
        <w:numId w:val="5"/>
      </w:numPr>
    </w:pPr>
    <w:rPr>
      <w:rFonts w:cs="Times New Roman"/>
      <w:color w:val="000000" w:themeColor="text1"/>
      <w:szCs w:val="28"/>
    </w:rPr>
  </w:style>
  <w:style w:type="character" w:customStyle="1" w:styleId="aa">
    <w:name w:val="Нум. список Знак"/>
    <w:basedOn w:val="a4"/>
    <w:link w:val="a1"/>
    <w:rsid w:val="00EF08FD"/>
    <w:rPr>
      <w:rFonts w:ascii="Times New Roman" w:eastAsiaTheme="minorHAnsi" w:hAnsi="Times New Roman" w:cs="Times New Roman"/>
      <w:color w:val="000000" w:themeColor="text1"/>
      <w:sz w:val="28"/>
      <w:szCs w:val="28"/>
    </w:rPr>
  </w:style>
  <w:style w:type="paragraph" w:customStyle="1" w:styleId="13">
    <w:name w:val="Стиль1"/>
    <w:basedOn w:val="a3"/>
    <w:link w:val="14"/>
    <w:qFormat/>
    <w:rsid w:val="00EF08FD"/>
    <w:rPr>
      <w:rFonts w:cs="Times New Roman"/>
      <w:szCs w:val="28"/>
    </w:rPr>
  </w:style>
  <w:style w:type="character" w:customStyle="1" w:styleId="14">
    <w:name w:val="Стиль1 Знак"/>
    <w:basedOn w:val="a4"/>
    <w:link w:val="13"/>
    <w:rsid w:val="00EF08FD"/>
    <w:rPr>
      <w:rFonts w:ascii="Times New Roman" w:eastAsiaTheme="minorHAnsi" w:hAnsi="Times New Roman" w:cs="Times New Roman"/>
      <w:sz w:val="28"/>
      <w:szCs w:val="28"/>
    </w:rPr>
  </w:style>
  <w:style w:type="paragraph" w:customStyle="1" w:styleId="a2">
    <w:name w:val="Нум.список"/>
    <w:basedOn w:val="a3"/>
    <w:qFormat/>
    <w:rsid w:val="00EF08FD"/>
    <w:pPr>
      <w:numPr>
        <w:numId w:val="9"/>
      </w:numPr>
    </w:pPr>
    <w:rPr>
      <w:rFonts w:eastAsia="Calibri" w:cs="Times New Roman"/>
      <w:lang w:val="en-US"/>
    </w:rPr>
  </w:style>
  <w:style w:type="paragraph" w:styleId="ab">
    <w:name w:val="Normal (Web)"/>
    <w:basedOn w:val="a3"/>
    <w:uiPriority w:val="99"/>
    <w:unhideWhenUsed/>
    <w:rsid w:val="00EF08FD"/>
    <w:rPr>
      <w:rFonts w:eastAsia="Times New Roman" w:cs="Times New Roman"/>
      <w:szCs w:val="24"/>
      <w:lang w:eastAsia="ru-RU"/>
    </w:rPr>
  </w:style>
  <w:style w:type="paragraph" w:customStyle="1" w:styleId="1">
    <w:name w:val="Список1"/>
    <w:basedOn w:val="a3"/>
    <w:link w:val="15"/>
    <w:qFormat/>
    <w:rsid w:val="00EF08FD"/>
    <w:pPr>
      <w:numPr>
        <w:numId w:val="10"/>
      </w:numPr>
    </w:pPr>
  </w:style>
  <w:style w:type="character" w:customStyle="1" w:styleId="15">
    <w:name w:val="Список1 Знак"/>
    <w:basedOn w:val="a4"/>
    <w:link w:val="1"/>
    <w:rsid w:val="00EF08FD"/>
    <w:rPr>
      <w:rFonts w:ascii="Times New Roman" w:eastAsiaTheme="minorHAnsi" w:hAnsi="Times New Roman"/>
      <w:sz w:val="28"/>
    </w:rPr>
  </w:style>
  <w:style w:type="paragraph" w:customStyle="1" w:styleId="ac">
    <w:name w:val="Формула"/>
    <w:basedOn w:val="a3"/>
    <w:qFormat/>
    <w:rsid w:val="000B3444"/>
    <w:pPr>
      <w:tabs>
        <w:tab w:val="center" w:pos="4678"/>
        <w:tab w:val="right" w:pos="9356"/>
      </w:tabs>
    </w:pPr>
  </w:style>
  <w:style w:type="paragraph" w:styleId="ad">
    <w:name w:val="Balloon Text"/>
    <w:basedOn w:val="a3"/>
    <w:link w:val="ae"/>
    <w:uiPriority w:val="99"/>
    <w:semiHidden/>
    <w:unhideWhenUsed/>
    <w:rsid w:val="00955A36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4"/>
    <w:link w:val="ad"/>
    <w:uiPriority w:val="99"/>
    <w:semiHidden/>
    <w:rsid w:val="00955A36"/>
    <w:rPr>
      <w:rFonts w:ascii="Tahoma" w:hAnsi="Tahoma" w:cs="Tahoma"/>
      <w:sz w:val="16"/>
      <w:szCs w:val="16"/>
    </w:rPr>
  </w:style>
  <w:style w:type="table" w:styleId="af">
    <w:name w:val="Table Grid"/>
    <w:basedOn w:val="a5"/>
    <w:uiPriority w:val="59"/>
    <w:rsid w:val="00FF6D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Hyperlink"/>
    <w:basedOn w:val="a4"/>
    <w:uiPriority w:val="99"/>
    <w:unhideWhenUsed/>
    <w:rsid w:val="00FF6D44"/>
    <w:rPr>
      <w:color w:val="0000FF" w:themeColor="hyperlink"/>
      <w:u w:val="single"/>
    </w:rPr>
  </w:style>
  <w:style w:type="paragraph" w:styleId="HTML">
    <w:name w:val="HTML Preformatted"/>
    <w:basedOn w:val="a3"/>
    <w:link w:val="HTML0"/>
    <w:uiPriority w:val="99"/>
    <w:unhideWhenUsed/>
    <w:rsid w:val="00ED33D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rsid w:val="00ED33D4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fault">
    <w:name w:val="Default"/>
    <w:rsid w:val="00E7707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45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6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93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1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09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05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06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4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3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470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87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31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11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07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52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4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1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19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31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1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8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71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1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4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48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84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1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5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8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0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13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0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9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9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4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0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65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02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3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49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9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69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9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26" Type="http://schemas.openxmlformats.org/officeDocument/2006/relationships/oleObject" Target="embeddings/oleObject6.bin"/><Relationship Id="rId39" Type="http://schemas.openxmlformats.org/officeDocument/2006/relationships/image" Target="media/image28.png"/><Relationship Id="rId21" Type="http://schemas.openxmlformats.org/officeDocument/2006/relationships/image" Target="media/image13.wmf"/><Relationship Id="rId34" Type="http://schemas.openxmlformats.org/officeDocument/2006/relationships/image" Target="media/image23.png"/><Relationship Id="rId42" Type="http://schemas.openxmlformats.org/officeDocument/2006/relationships/image" Target="media/image30.wmf"/><Relationship Id="rId47" Type="http://schemas.openxmlformats.org/officeDocument/2006/relationships/oleObject" Target="embeddings/oleObject10.bin"/><Relationship Id="rId50" Type="http://schemas.openxmlformats.org/officeDocument/2006/relationships/image" Target="media/image34.wmf"/><Relationship Id="rId55" Type="http://schemas.openxmlformats.org/officeDocument/2006/relationships/image" Target="media/image37.wmf"/><Relationship Id="rId63" Type="http://schemas.openxmlformats.org/officeDocument/2006/relationships/image" Target="media/image42.png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18.png"/><Relationship Id="rId41" Type="http://schemas.openxmlformats.org/officeDocument/2006/relationships/oleObject" Target="embeddings/oleObject7.bin"/><Relationship Id="rId54" Type="http://schemas.openxmlformats.org/officeDocument/2006/relationships/oleObject" Target="embeddings/oleObject13.bin"/><Relationship Id="rId62" Type="http://schemas.openxmlformats.org/officeDocument/2006/relationships/image" Target="media/image41.e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wmf"/><Relationship Id="rId45" Type="http://schemas.openxmlformats.org/officeDocument/2006/relationships/oleObject" Target="embeddings/oleObject9.bin"/><Relationship Id="rId53" Type="http://schemas.openxmlformats.org/officeDocument/2006/relationships/image" Target="media/image36.wmf"/><Relationship Id="rId58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4.wmf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oleObject" Target="embeddings/oleObject11.bin"/><Relationship Id="rId57" Type="http://schemas.openxmlformats.org/officeDocument/2006/relationships/image" Target="media/image38.wmf"/><Relationship Id="rId61" Type="http://schemas.openxmlformats.org/officeDocument/2006/relationships/image" Target="media/image40.png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image" Target="media/image20.png"/><Relationship Id="rId44" Type="http://schemas.openxmlformats.org/officeDocument/2006/relationships/image" Target="media/image31.wmf"/><Relationship Id="rId52" Type="http://schemas.openxmlformats.org/officeDocument/2006/relationships/image" Target="media/image35.png"/><Relationship Id="rId60" Type="http://schemas.openxmlformats.org/officeDocument/2006/relationships/oleObject" Target="embeddings/oleObject16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oleObject" Target="embeddings/oleObject4.bin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oleObject" Target="embeddings/oleObject8.bin"/><Relationship Id="rId48" Type="http://schemas.openxmlformats.org/officeDocument/2006/relationships/image" Target="media/image33.wmf"/><Relationship Id="rId56" Type="http://schemas.openxmlformats.org/officeDocument/2006/relationships/oleObject" Target="embeddings/oleObject14.bin"/><Relationship Id="rId64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oleObject" Target="embeddings/oleObject12.bin"/><Relationship Id="rId3" Type="http://schemas.openxmlformats.org/officeDocument/2006/relationships/styles" Target="styles.xml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image" Target="media/image15.wmf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2.wmf"/><Relationship Id="rId59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B6712A-D022-40C1-A0F6-368A92717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9</TotalTime>
  <Pages>17</Pages>
  <Words>3264</Words>
  <Characters>18606</Characters>
  <Application>Microsoft Office Word</Application>
  <DocSecurity>0</DocSecurity>
  <Lines>155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 Каменских</dc:creator>
  <cp:lastModifiedBy>Пользователь</cp:lastModifiedBy>
  <cp:revision>20</cp:revision>
  <dcterms:created xsi:type="dcterms:W3CDTF">2021-10-07T08:11:00Z</dcterms:created>
  <dcterms:modified xsi:type="dcterms:W3CDTF">2022-11-26T23:34:00Z</dcterms:modified>
</cp:coreProperties>
</file>